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32" w:type="dxa"/>
        <w:tblInd w:w="-176" w:type="dxa"/>
        <w:tblLook w:val="04A0" w:firstRow="1" w:lastRow="0" w:firstColumn="1" w:lastColumn="0" w:noHBand="0" w:noVBand="1"/>
      </w:tblPr>
      <w:tblGrid>
        <w:gridCol w:w="4112"/>
        <w:gridCol w:w="6520"/>
      </w:tblGrid>
      <w:tr w:rsidR="00847F7E" w:rsidRPr="00847F7E" w14:paraId="0C1DDD9D" w14:textId="77777777" w:rsidTr="00847F7E">
        <w:tc>
          <w:tcPr>
            <w:tcW w:w="4112" w:type="dxa"/>
          </w:tcPr>
          <w:p w14:paraId="16DD8042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14:paraId="4A8E1B80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PHÚ THỌ</w:t>
            </w:r>
          </w:p>
          <w:p w14:paraId="48C1C7D4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847F7E">
              <w:rPr>
                <w:rFonts w:ascii="Times New Roman" w:eastAsia="Calibri" w:hAnsi="Times New Roman" w:cs="Times New Roman"/>
                <w:noProof/>
                <w:sz w:val="24"/>
                <w14:ligatures w14:val="standardContextual"/>
              </w:rPr>
              <mc:AlternateContent>
                <mc:Choice Requires="wps">
                  <w:drawing>
                    <wp:anchor distT="4294967295" distB="4294967295" distL="114300" distR="114300" simplePos="0" relativeHeight="251680768" behindDoc="0" locked="0" layoutInCell="1" allowOverlap="1" wp14:anchorId="70CB89CD" wp14:editId="4B727F66">
                      <wp:simplePos x="0" y="0"/>
                      <wp:positionH relativeFrom="column">
                        <wp:posOffset>916305</wp:posOffset>
                      </wp:positionH>
                      <wp:positionV relativeFrom="paragraph">
                        <wp:posOffset>34289</wp:posOffset>
                      </wp:positionV>
                      <wp:extent cx="613410" cy="0"/>
                      <wp:effectExtent l="0" t="0" r="15240" b="19050"/>
                      <wp:wrapNone/>
                      <wp:docPr id="4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134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D84130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72.15pt;margin-top:2.7pt;width:48.3pt;height:0;z-index:251680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"/>
                  </w:pict>
                </mc:Fallback>
              </mc:AlternateContent>
            </w:r>
            <w:r w:rsidRPr="00847F7E">
              <w:rPr>
                <w:rFonts w:ascii="Times New Roman" w:eastAsia="Calibri" w:hAnsi="Times New Roman" w:cs="Times New Roman"/>
                <w:noProof/>
                <w:sz w:val="24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28E44B3" wp14:editId="26EE35EF">
                      <wp:simplePos x="0" y="0"/>
                      <wp:positionH relativeFrom="column">
                        <wp:posOffset>378460</wp:posOffset>
                      </wp:positionH>
                      <wp:positionV relativeFrom="paragraph">
                        <wp:posOffset>133350</wp:posOffset>
                      </wp:positionV>
                      <wp:extent cx="1426845" cy="336550"/>
                      <wp:effectExtent l="0" t="0" r="20955" b="2540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26845" cy="336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B8F261" w14:textId="77777777" w:rsidR="00847F7E" w:rsidRDefault="00847F7E" w:rsidP="00847F7E">
                                  <w:pPr>
                                    <w:jc w:val="center"/>
                                    <w:rPr>
                                      <w:b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szCs w:val="24"/>
                                    </w:rPr>
                                    <w:t>ĐỀ 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28E44B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9.8pt;margin-top:10.5pt;width:112.35pt;height:26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">
                      <v:textbox>
                        <w:txbxContent>
                          <w:p w14:paraId="05B8F261" w14:textId="77777777" w:rsidR="00847F7E" w:rsidRDefault="00847F7E" w:rsidP="00847F7E">
                            <w:pPr>
                              <w:jc w:val="center"/>
                              <w:rPr>
                                <w:b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Cs w:val="24"/>
                              </w:rPr>
                              <w:t>ĐỀ THAM KHẢ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D1BF10C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  <w:hideMark/>
          </w:tcPr>
          <w:p w14:paraId="43FB3BD1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 xml:space="preserve">KỲ THI 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TUYỂN 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 xml:space="preserve">SINH 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VÀO LỚP 10 THPT</w:t>
            </w:r>
          </w:p>
          <w:p w14:paraId="18328E54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</w:pP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NĂM HỌC 2024 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-</w:t>
            </w: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 2025</w:t>
            </w:r>
          </w:p>
          <w:p w14:paraId="668AF857" w14:textId="13B31764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847F7E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Môn: </w:t>
            </w:r>
            <w:r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TOÁN</w:t>
            </w:r>
          </w:p>
          <w:p w14:paraId="7C661AE9" w14:textId="77777777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</w:pPr>
            <w:r w:rsidRPr="00847F7E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 xml:space="preserve">Thời gian: 120 phút </w:t>
            </w:r>
            <w:r w:rsidRPr="00847F7E">
              <w:rPr>
                <w:rFonts w:ascii="Times New Roman" w:eastAsia="Arial" w:hAnsi="Times New Roman" w:cs="Times New Roman"/>
                <w:i/>
                <w:sz w:val="24"/>
                <w:szCs w:val="24"/>
                <w:lang w:val="vi-VN"/>
              </w:rPr>
              <w:t>(không kể thời gian giao đề)</w:t>
            </w:r>
          </w:p>
          <w:p w14:paraId="74235FC4" w14:textId="68EED0F4" w:rsidR="00847F7E" w:rsidRPr="00847F7E" w:rsidRDefault="00847F7E" w:rsidP="00847F7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i/>
                <w:sz w:val="24"/>
                <w:szCs w:val="24"/>
              </w:rPr>
            </w:pPr>
            <w:r w:rsidRPr="00847F7E">
              <w:rPr>
                <w:rFonts w:ascii="Times New Roman" w:eastAsia="Arial" w:hAnsi="Times New Roman" w:cs="Times New Roman"/>
                <w:i/>
                <w:sz w:val="24"/>
                <w:szCs w:val="24"/>
              </w:rPr>
              <w:t>(Đề tham khảo có 0</w:t>
            </w:r>
            <w:r>
              <w:rPr>
                <w:rFonts w:ascii="Times New Roman" w:eastAsia="Arial" w:hAnsi="Times New Roman" w:cs="Times New Roman"/>
                <w:i/>
                <w:sz w:val="24"/>
                <w:szCs w:val="24"/>
              </w:rPr>
              <w:t>2</w:t>
            </w:r>
            <w:r w:rsidRPr="00847F7E">
              <w:rPr>
                <w:rFonts w:ascii="Times New Roman" w:eastAsia="Arial" w:hAnsi="Times New Roman" w:cs="Times New Roman"/>
                <w:i/>
                <w:sz w:val="24"/>
                <w:szCs w:val="24"/>
              </w:rPr>
              <w:t xml:space="preserve"> trang)</w:t>
            </w:r>
          </w:p>
        </w:tc>
      </w:tr>
    </w:tbl>
    <w:p w14:paraId="255BCB16" w14:textId="77777777" w:rsidR="00AA3611" w:rsidRPr="003828B9" w:rsidRDefault="00AA3611">
      <w:pPr>
        <w:rPr>
          <w:rFonts w:ascii="Times New Roman" w:hAnsi="Times New Roman" w:cs="Times New Roman"/>
          <w:sz w:val="26"/>
          <w:szCs w:val="26"/>
        </w:rPr>
      </w:pPr>
    </w:p>
    <w:p w14:paraId="29DBF9E3" w14:textId="1F139A66" w:rsidR="009814B1" w:rsidRPr="003828B9" w:rsidRDefault="009814B1" w:rsidP="005930E9">
      <w:pPr>
        <w:pStyle w:val="ListParagraph"/>
        <w:numPr>
          <w:ilvl w:val="0"/>
          <w:numId w:val="7"/>
        </w:numPr>
        <w:spacing w:after="20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TNKQ( 3 điểm)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: Chọn đáp án đúng và ghi váo tờ giấp thi</w:t>
      </w:r>
    </w:p>
    <w:p w14:paraId="0A9DA9DA" w14:textId="2B35861C" w:rsidR="00705E50" w:rsidRPr="003828B9" w:rsidRDefault="00705E50" w:rsidP="000F1E55">
      <w:pPr>
        <w:spacing w:after="200" w:line="240" w:lineRule="auto"/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Giá trị của biểu thức </w:t>
      </w: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(3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  <m:sSup>
          <m:sSupPr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)</m:t>
            </m:r>
          </m:e>
          <m:sup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023</m:t>
            </m:r>
          </m:sup>
        </m:sSup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.</m:t>
        </m:r>
        <w:bookmarkStart w:id="0" w:name="_Hlk155987228"/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(3+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  <m:sSup>
          <m:sSupPr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)</m:t>
            </m:r>
          </m:e>
          <m:sup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024</m:t>
            </m:r>
          </m:sup>
        </m:sSup>
      </m:oMath>
      <w:bookmarkEnd w:id="0"/>
      <w:r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 là:</w:t>
      </w:r>
    </w:p>
    <w:p w14:paraId="5D89D008" w14:textId="5152F36E" w:rsidR="00705E50" w:rsidRPr="003828B9" w:rsidRDefault="00556E77" w:rsidP="00014694">
      <w:pPr>
        <w:numPr>
          <w:ilvl w:val="0"/>
          <w:numId w:val="1"/>
        </w:numPr>
        <w:spacing w:after="200" w:line="240" w:lineRule="auto"/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</w:pP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3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</m:oMath>
      <w:r w:rsidR="00705E50"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                    </w:t>
      </w:r>
      <w:r w:rsidR="00705E50" w:rsidRPr="003828B9">
        <w:rPr>
          <w:rFonts w:ascii="Times New Roman" w:eastAsia="Times New Roman" w:hAnsi="Times New Roman" w:cs="Times New Roman"/>
          <w:b/>
          <w:bCs/>
          <w:position w:val="-6"/>
          <w:sz w:val="26"/>
          <w:szCs w:val="26"/>
          <w:lang w:val="nl-NL"/>
        </w:rPr>
        <w:t>B</w:t>
      </w:r>
      <w:r w:rsidR="00705E50"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.  </w:t>
      </w: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3</m:t>
        </m:r>
      </m:oMath>
      <w:r w:rsidR="00705E50"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               </w:t>
      </w:r>
      <w:r w:rsidR="00266900" w:rsidRPr="00266900">
        <w:rPr>
          <w:rFonts w:ascii="Times New Roman" w:eastAsia="Times New Roman" w:hAnsi="Times New Roman" w:cs="Times New Roman"/>
          <w:b/>
          <w:bCs/>
          <w:position w:val="-6"/>
          <w:sz w:val="26"/>
          <w:szCs w:val="26"/>
          <w:lang w:val="nl-NL"/>
        </w:rPr>
        <w:t>C</w:t>
      </w:r>
      <w:r w:rsidR="00266900" w:rsidRPr="00266900">
        <w:rPr>
          <w:rFonts w:ascii="Times New Roman" w:eastAsia="Times New Roman" w:hAnsi="Times New Roman" w:cs="Times New Roman"/>
          <w:b/>
          <w:bCs/>
          <w:position w:val="-6"/>
          <w:sz w:val="26"/>
          <w:szCs w:val="26"/>
          <w:lang w:val="vi-VN"/>
        </w:rPr>
        <w:t>.</w:t>
      </w:r>
      <w:r w:rsidR="00266900" w:rsidRPr="00266900">
        <w:rPr>
          <w:rFonts w:ascii="Cambria Math" w:eastAsia="Times New Roman" w:hAnsi="Times New Roman" w:cs="Times New Roman"/>
          <w:i/>
          <w:sz w:val="26"/>
          <w:szCs w:val="26"/>
          <w:lang w:val="nl-NL"/>
        </w:rPr>
        <w:t xml:space="preserve"> </w:t>
      </w: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3+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</m:oMath>
      <w:r w:rsidR="00266900">
        <w:rPr>
          <w:rFonts w:ascii="Times New Roman" w:eastAsia="Times New Roman" w:hAnsi="Times New Roman" w:cs="Times New Roman"/>
          <w:b/>
          <w:bCs/>
          <w:color w:val="FF0000"/>
          <w:position w:val="-6"/>
          <w:sz w:val="26"/>
          <w:szCs w:val="26"/>
          <w:lang w:val="vi-VN"/>
        </w:rPr>
        <w:t xml:space="preserve">             </w:t>
      </w:r>
      <w:r w:rsidR="00705E50" w:rsidRPr="003828B9">
        <w:rPr>
          <w:rFonts w:ascii="Times New Roman" w:eastAsia="Times New Roman" w:hAnsi="Times New Roman" w:cs="Times New Roman"/>
          <w:b/>
          <w:bCs/>
          <w:position w:val="-6"/>
          <w:sz w:val="26"/>
          <w:szCs w:val="26"/>
          <w:lang w:val="nl-NL"/>
        </w:rPr>
        <w:t>D.</w:t>
      </w:r>
      <w:r w:rsidR="00705E50" w:rsidRPr="003828B9">
        <w:rPr>
          <w:rFonts w:ascii="Times New Roman" w:eastAsia="Times New Roman" w:hAnsi="Times New Roman" w:cs="Times New Roman"/>
          <w:position w:val="-6"/>
          <w:sz w:val="26"/>
          <w:szCs w:val="26"/>
          <w:lang w:val="nl-NL"/>
        </w:rPr>
        <w:t xml:space="preserve"> </w:t>
      </w:r>
      <m:oMath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2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  <w:lang w:val="nl-NL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  <w:lang w:val="nl-NL"/>
              </w:rPr>
              <m:t>2</m:t>
            </m:r>
          </m:e>
        </m:rad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-</m:t>
        </m:r>
        <m:r>
          <w:rPr>
            <w:rFonts w:ascii="Cambria Math" w:eastAsia="Times New Roman" w:hAnsi="Times New Roman" w:cs="Times New Roman"/>
            <w:sz w:val="26"/>
            <w:szCs w:val="26"/>
            <w:lang w:val="nl-NL"/>
          </w:rPr>
          <m:t>3</m:t>
        </m:r>
      </m:oMath>
    </w:p>
    <w:p w14:paraId="54F9E15A" w14:textId="36DEE744" w:rsidR="009B6D45" w:rsidRPr="003828B9" w:rsidRDefault="009B6D45" w:rsidP="00CB552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526998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2</w:t>
      </w:r>
      <w:r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</w: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Phương trình </w:t>
      </w:r>
      <w:r w:rsidRPr="003828B9">
        <w:rPr>
          <w:rFonts w:ascii="Times New Roman" w:hAnsi="Times New Roman" w:cs="Times New Roman"/>
          <w:position w:val="-20"/>
          <w:sz w:val="26"/>
          <w:szCs w:val="26"/>
        </w:rPr>
        <w:object w:dxaOrig="1560" w:dyaOrig="630" w14:anchorId="383C63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2pt;height:31.05pt" o:ole="">
            <v:imagedata r:id="rId5" o:title=""/>
          </v:shape>
          <o:OLEObject Type="Embed" ProgID="Equation.DSMT4" ShapeID="_x0000_i1025" DrawAspect="Content" ObjectID="_1771696409" r:id="rId6"/>
        </w:objec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ó hai nghiệm phân biệt </w:t>
      </w:r>
      <w:r w:rsidRPr="003828B9">
        <w:rPr>
          <w:rFonts w:ascii="Times New Roman" w:hAnsi="Times New Roman" w:cs="Times New Roman"/>
          <w:position w:val="-14"/>
          <w:sz w:val="26"/>
          <w:szCs w:val="26"/>
        </w:rPr>
        <w:object w:dxaOrig="540" w:dyaOrig="405" w14:anchorId="7FB5B266">
          <v:shape id="_x0000_i1026" type="#_x0000_t75" style="width:27.3pt;height:19.85pt" o:ole="">
            <v:imagedata r:id="rId7" o:title=""/>
          </v:shape>
          <o:OLEObject Type="Embed" ProgID="Equation.DSMT4" ShapeID="_x0000_i1026" DrawAspect="Content" ObjectID="_1771696410" r:id="rId8"/>
        </w:object>
      </w:r>
      <w:r w:rsidRPr="003828B9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ới </w:t>
      </w:r>
      <w:r w:rsidRPr="003828B9">
        <w:rPr>
          <w:rFonts w:ascii="Times New Roman" w:hAnsi="Times New Roman" w:cs="Times New Roman"/>
          <w:position w:val="-14"/>
          <w:sz w:val="26"/>
          <w:szCs w:val="26"/>
        </w:rPr>
        <w:object w:dxaOrig="795" w:dyaOrig="405" w14:anchorId="7889F953">
          <v:shape id="_x0000_i1027" type="#_x0000_t75" style="width:39.7pt;height:19.85pt" o:ole="">
            <v:imagedata r:id="rId9" o:title=""/>
          </v:shape>
          <o:OLEObject Type="Embed" ProgID="Equation.DSMT4" ShapeID="_x0000_i1027" DrawAspect="Content" ObjectID="_1771696411" r:id="rId10"/>
        </w:objec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Giá trị </w:t>
      </w:r>
      <w:r w:rsidRPr="003828B9">
        <w:rPr>
          <w:rFonts w:ascii="Times New Roman" w:hAnsi="Times New Roman" w:cs="Times New Roman"/>
          <w:position w:val="-14"/>
          <w:sz w:val="26"/>
          <w:szCs w:val="26"/>
        </w:rPr>
        <w:object w:dxaOrig="840" w:dyaOrig="405" w14:anchorId="602ED22C">
          <v:shape id="_x0000_i1028" type="#_x0000_t75" style="width:42.2pt;height:19.85pt" o:ole="">
            <v:imagedata r:id="rId11" o:title=""/>
          </v:shape>
          <o:OLEObject Type="Embed" ProgID="Equation.DSMT4" ShapeID="_x0000_i1028" DrawAspect="Content" ObjectID="_1771696412" r:id="rId12"/>
        </w:object>
      </w:r>
      <w:r w:rsidRPr="003828B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ằng</w:t>
      </w:r>
    </w:p>
    <w:p w14:paraId="114719E8" w14:textId="09813567" w:rsidR="009B6D45" w:rsidRPr="003828B9" w:rsidRDefault="00266900" w:rsidP="00CB552D">
      <w:pPr>
        <w:spacing w:beforeLines="40" w:before="96" w:afterLines="40" w:after="96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 xml:space="preserve">    </w:t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 xml:space="preserve">A. </w:t>
      </w:r>
      <w:r w:rsidR="009B6D45" w:rsidRPr="003828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75" w:dyaOrig="270" w14:anchorId="7F41C6E9">
          <v:shape id="_x0000_i1029" type="#_x0000_t75" style="width:18.6pt;height:13.65pt" o:ole="">
            <v:imagedata r:id="rId13" o:title=""/>
          </v:shape>
          <o:OLEObject Type="Embed" ProgID="Equation.DSMT4" ShapeID="_x0000_i1029" DrawAspect="Content" ObjectID="_1771696413" r:id="rId14"/>
        </w:object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>B.</w:t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="009B6D45" w:rsidRPr="003828B9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375" w:dyaOrig="270" w14:anchorId="1978CC30">
          <v:shape id="_x0000_i1030" type="#_x0000_t75" style="width:18.6pt;height:13.65pt" o:ole="">
            <v:imagedata r:id="rId15" o:title=""/>
          </v:shape>
          <o:OLEObject Type="Embed" ProgID="Equation.DSMT4" ShapeID="_x0000_i1030" DrawAspect="Content" ObjectID="_1771696414" r:id="rId16"/>
        </w:object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 xml:space="preserve">C. </w:t>
      </w:r>
      <w:r w:rsidR="009B6D45" w:rsidRPr="003828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70" w14:anchorId="4A3E0482">
          <v:shape id="_x0000_i1031" type="#_x0000_t75" style="width:12.4pt;height:13.65pt" o:ole="">
            <v:imagedata r:id="rId17" o:title=""/>
          </v:shape>
          <o:OLEObject Type="Embed" ProgID="Equation.DSMT4" ShapeID="_x0000_i1031" DrawAspect="Content" ObjectID="_1771696415" r:id="rId18"/>
        </w:object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ab/>
      </w:r>
      <w:r w:rsidR="009B6D45" w:rsidRPr="003828B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fr-FR"/>
        </w:rPr>
        <w:tab/>
        <w:t xml:space="preserve">D. </w:t>
      </w:r>
      <w:r w:rsidR="009B6D45" w:rsidRPr="003828B9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70" w14:anchorId="483FDC79">
          <v:shape id="_x0000_i1032" type="#_x0000_t75" style="width:12.4pt;height:13.65pt" o:ole="">
            <v:imagedata r:id="rId19" o:title=""/>
          </v:shape>
          <o:OLEObject Type="Embed" ProgID="Equation.DSMT4" ShapeID="_x0000_i1032" DrawAspect="Content" ObjectID="_1771696416" r:id="rId20"/>
        </w:object>
      </w:r>
    </w:p>
    <w:p w14:paraId="425AB83C" w14:textId="7A90FB6C" w:rsidR="00A43F65" w:rsidRPr="003828B9" w:rsidRDefault="00705E50" w:rsidP="00CB552D">
      <w:pPr>
        <w:tabs>
          <w:tab w:val="left" w:pos="284"/>
          <w:tab w:val="left" w:pos="2835"/>
          <w:tab w:val="left" w:pos="5103"/>
          <w:tab w:val="left" w:pos="7938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</w:rPr>
        <w:t>Câu</w:t>
      </w: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526998"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A43F65" w:rsidRPr="003828B9">
        <w:rPr>
          <w:rFonts w:ascii="Times New Roman" w:hAnsi="Times New Roman" w:cs="Times New Roman"/>
          <w:sz w:val="26"/>
          <w:szCs w:val="26"/>
        </w:rPr>
        <w:t>Hàm số nào sau đây là hàm số bậc nhất</w:t>
      </w:r>
      <w:r w:rsidR="00A43F6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và đồng biến trên R</w:t>
      </w:r>
      <w:r w:rsidR="00A43F65" w:rsidRPr="003828B9">
        <w:rPr>
          <w:rFonts w:ascii="Times New Roman" w:hAnsi="Times New Roman" w:cs="Times New Roman"/>
          <w:sz w:val="26"/>
          <w:szCs w:val="26"/>
        </w:rPr>
        <w:t xml:space="preserve">?  </w:t>
      </w:r>
    </w:p>
    <w:p w14:paraId="2D5AA2F9" w14:textId="3243D760" w:rsidR="00A43F65" w:rsidRPr="00266900" w:rsidRDefault="00266900" w:rsidP="00266900">
      <w:pPr>
        <w:tabs>
          <w:tab w:val="left" w:pos="567"/>
          <w:tab w:val="left" w:pos="3119"/>
          <w:tab w:val="left" w:pos="5670"/>
          <w:tab w:val="left" w:pos="8222"/>
        </w:tabs>
        <w:spacing w:line="240" w:lineRule="auto"/>
        <w:ind w:left="142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 </w:t>
      </w:r>
      <w:r w:rsidR="00A43F65" w:rsidRPr="00266900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A43F65" w:rsidRPr="003828B9">
        <w:rPr>
          <w:position w:val="-10"/>
        </w:rPr>
        <w:object w:dxaOrig="1040" w:dyaOrig="360" w14:anchorId="1841A6C3">
          <v:shape id="_x0000_i1033" type="#_x0000_t75" style="width:52.15pt;height:18.6pt" o:ole="">
            <v:imagedata r:id="rId21" o:title=""/>
          </v:shape>
          <o:OLEObject Type="Embed" ProgID="Equation.DSMT4" ShapeID="_x0000_i1033" DrawAspect="Content" ObjectID="_1771696417" r:id="rId22"/>
        </w:objec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 xml:space="preserve">       </w: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ab/>
      </w:r>
      <w:r w:rsidR="00A43F65" w:rsidRPr="00266900">
        <w:rPr>
          <w:rFonts w:ascii="Times New Roman" w:eastAsiaTheme="minorEastAsia" w:hAnsi="Times New Roman" w:cs="Times New Roman"/>
          <w:b/>
          <w:sz w:val="26"/>
          <w:szCs w:val="26"/>
        </w:rPr>
        <w:t>B.</w:t>
      </w:r>
      <w:r w:rsidR="00A43F65" w:rsidRPr="003828B9">
        <w:rPr>
          <w:position w:val="-10"/>
        </w:rPr>
        <w:object w:dxaOrig="1100" w:dyaOrig="320" w14:anchorId="29A74688">
          <v:shape id="_x0000_i1034" type="#_x0000_t75" style="width:54.6pt;height:16.15pt" o:ole="">
            <v:imagedata r:id="rId23" o:title=""/>
          </v:shape>
          <o:OLEObject Type="Embed" ProgID="Equation.DSMT4" ShapeID="_x0000_i1034" DrawAspect="Content" ObjectID="_1771696418" r:id="rId24"/>
        </w:objec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 xml:space="preserve">                  </w:t>
      </w:r>
      <w:r w:rsidR="00A43F65" w:rsidRPr="00266900">
        <w:rPr>
          <w:rFonts w:ascii="Times New Roman" w:eastAsiaTheme="minorEastAsia" w:hAnsi="Times New Roman" w:cs="Times New Roman"/>
          <w:b/>
          <w:sz w:val="26"/>
          <w:szCs w:val="26"/>
        </w:rPr>
        <w:t>C.</w:t>
      </w:r>
      <w:r w:rsidR="00A43F65" w:rsidRPr="00266900">
        <w:rPr>
          <w:rFonts w:ascii="Times New Roman" w:eastAsiaTheme="minorEastAsia" w:hAnsi="Times New Roman" w:cs="Times New Roman"/>
          <w:bCs/>
          <w:sz w:val="26"/>
          <w:szCs w:val="26"/>
          <w:lang w:val="vi-VN"/>
        </w:rPr>
        <w:t xml:space="preserve"> y = 3x - 1</w: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 xml:space="preserve">                </w:t>
      </w:r>
      <w:r w:rsidR="00A43F65" w:rsidRPr="00266900">
        <w:rPr>
          <w:rFonts w:ascii="Times New Roman" w:eastAsiaTheme="minorEastAsia" w:hAnsi="Times New Roman" w:cs="Times New Roman"/>
          <w:b/>
          <w:sz w:val="26"/>
          <w:szCs w:val="26"/>
        </w:rPr>
        <w:t>D.</w:t>
      </w:r>
      <w:r w:rsidR="00A43F65" w:rsidRPr="003828B9">
        <w:rPr>
          <w:position w:val="-24"/>
        </w:rPr>
        <w:object w:dxaOrig="999" w:dyaOrig="620" w14:anchorId="4E738FA6">
          <v:shape id="_x0000_i1035" type="#_x0000_t75" style="width:49.65pt;height:31.05pt" o:ole="">
            <v:imagedata r:id="rId25" o:title=""/>
          </v:shape>
          <o:OLEObject Type="Embed" ProgID="Equation.DSMT4" ShapeID="_x0000_i1035" DrawAspect="Content" ObjectID="_1771696419" r:id="rId26"/>
        </w:object>
      </w:r>
      <w:r w:rsidR="00A43F65" w:rsidRPr="00266900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59391837" w14:textId="3F980DE6" w:rsidR="00E66276" w:rsidRPr="003828B9" w:rsidRDefault="00E66276" w:rsidP="00CB552D">
      <w:pPr>
        <w:pStyle w:val="Normal0"/>
        <w:jc w:val="both"/>
        <w:rPr>
          <w:sz w:val="26"/>
          <w:szCs w:val="26"/>
          <w:lang w:val="vi-VN"/>
        </w:rPr>
      </w:pPr>
      <w:r w:rsidRPr="003828B9">
        <w:rPr>
          <w:b/>
          <w:sz w:val="26"/>
          <w:szCs w:val="26"/>
          <w:lang w:val="vi-VN"/>
        </w:rPr>
        <w:t xml:space="preserve">Câu </w:t>
      </w:r>
      <w:r w:rsidR="00526998" w:rsidRPr="003828B9">
        <w:rPr>
          <w:b/>
          <w:sz w:val="26"/>
          <w:szCs w:val="26"/>
          <w:lang w:val="vi-VN"/>
        </w:rPr>
        <w:t>4</w:t>
      </w:r>
      <w:r w:rsidRPr="003828B9">
        <w:rPr>
          <w:b/>
          <w:sz w:val="26"/>
          <w:szCs w:val="26"/>
          <w:lang w:val="vi-VN"/>
        </w:rPr>
        <w:t xml:space="preserve">: </w:t>
      </w:r>
      <w:r w:rsidRPr="003828B9">
        <w:rPr>
          <w:sz w:val="26"/>
          <w:szCs w:val="26"/>
          <w:lang w:val="vi-VN"/>
        </w:rPr>
        <w:t xml:space="preserve">Cho hàm số </w:t>
      </w:r>
      <w:r w:rsidRPr="003828B9">
        <w:rPr>
          <w:noProof/>
          <w:position w:val="-10"/>
          <w:sz w:val="26"/>
          <w:szCs w:val="26"/>
        </w:rPr>
        <w:drawing>
          <wp:inline distT="0" distB="0" distL="0" distR="0" wp14:anchorId="41AD3E98" wp14:editId="1B607F13">
            <wp:extent cx="698500" cy="215900"/>
            <wp:effectExtent l="0" t="0" r="6350" b="0"/>
            <wp:docPr id="107831250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28B9">
        <w:rPr>
          <w:sz w:val="26"/>
          <w:szCs w:val="26"/>
          <w:lang w:val="vi-VN"/>
        </w:rPr>
        <w:t xml:space="preserve"> có đồ thị như hình vẽ. Khẳng định nào dưới đây đúng ?</w:t>
      </w:r>
    </w:p>
    <w:p w14:paraId="7E62E0C0" w14:textId="77C33971" w:rsidR="00E66276" w:rsidRPr="003828B9" w:rsidRDefault="00E66276" w:rsidP="00CB552D">
      <w:pPr>
        <w:pStyle w:val="Normal0"/>
        <w:ind w:left="142"/>
        <w:rPr>
          <w:sz w:val="26"/>
          <w:szCs w:val="26"/>
          <w:lang w:val="vi-VN"/>
        </w:rPr>
      </w:pPr>
      <w:r w:rsidRPr="003828B9">
        <w:rPr>
          <w:sz w:val="26"/>
          <w:szCs w:val="26"/>
          <w:lang w:val="vi-VN"/>
        </w:rPr>
        <w:t xml:space="preserve">                                                </w:t>
      </w:r>
      <w:r w:rsidRPr="003828B9">
        <w:rPr>
          <w:noProof/>
          <w:sz w:val="26"/>
          <w:szCs w:val="26"/>
        </w:rPr>
        <w:drawing>
          <wp:inline distT="0" distB="0" distL="0" distR="0" wp14:anchorId="2E472DBA" wp14:editId="1290827A">
            <wp:extent cx="2028825" cy="1456055"/>
            <wp:effectExtent l="0" t="0" r="0" b="0"/>
            <wp:docPr id="68094374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770" cy="1464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51FBC" w14:textId="27EBDB8B" w:rsidR="00E66276" w:rsidRPr="00266900" w:rsidRDefault="00266900" w:rsidP="00CB552D">
      <w:pPr>
        <w:tabs>
          <w:tab w:val="left" w:pos="240"/>
          <w:tab w:val="left" w:pos="2620"/>
          <w:tab w:val="left" w:pos="5240"/>
          <w:tab w:val="left" w:pos="7860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</w:t>
      </w:r>
      <w:r w:rsidR="00E66276" w:rsidRPr="0026690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E66276" w:rsidRPr="00266900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BB2109C" wp14:editId="38B7B119">
            <wp:extent cx="802005" cy="215900"/>
            <wp:effectExtent l="0" t="0" r="0" b="0"/>
            <wp:docPr id="64537265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276" w:rsidRPr="00266900">
        <w:rPr>
          <w:rFonts w:ascii="Times New Roman" w:hAnsi="Times New Roman" w:cs="Times New Roman"/>
          <w:sz w:val="24"/>
          <w:szCs w:val="24"/>
        </w:rPr>
        <w:tab/>
      </w:r>
      <w:r w:rsidR="00E66276" w:rsidRPr="0026690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66276" w:rsidRPr="00266900">
        <w:rPr>
          <w:rFonts w:ascii="Times New Roman" w:hAnsi="Times New Roman" w:cs="Times New Roman"/>
          <w:noProof/>
          <w:color w:val="FF0000"/>
          <w:position w:val="-10"/>
          <w:sz w:val="24"/>
          <w:szCs w:val="24"/>
        </w:rPr>
        <w:drawing>
          <wp:inline distT="0" distB="0" distL="0" distR="0" wp14:anchorId="79341AEB" wp14:editId="17C4C7B2">
            <wp:extent cx="802005" cy="215900"/>
            <wp:effectExtent l="0" t="0" r="0" b="0"/>
            <wp:docPr id="5650366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276" w:rsidRPr="00266900">
        <w:rPr>
          <w:rFonts w:ascii="Times New Roman" w:hAnsi="Times New Roman" w:cs="Times New Roman"/>
          <w:sz w:val="24"/>
          <w:szCs w:val="24"/>
        </w:rPr>
        <w:tab/>
      </w:r>
      <w:r w:rsidR="00E66276" w:rsidRPr="0026690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66276" w:rsidRPr="00266900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EF99916" wp14:editId="43E40EA5">
            <wp:extent cx="802005" cy="215900"/>
            <wp:effectExtent l="0" t="0" r="0" b="0"/>
            <wp:docPr id="79123036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6276" w:rsidRPr="00266900"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t xml:space="preserve"> </w:t>
      </w:r>
      <w:r w:rsidR="00E66276" w:rsidRPr="00266900">
        <w:rPr>
          <w:rFonts w:ascii="Times New Roman" w:hAnsi="Times New Roman" w:cs="Times New Roman"/>
          <w:sz w:val="24"/>
          <w:szCs w:val="24"/>
        </w:rPr>
        <w:tab/>
      </w:r>
      <w:r w:rsidR="00E66276" w:rsidRPr="0026690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66276" w:rsidRPr="00266900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2872DA9A" wp14:editId="281C4EA6">
            <wp:extent cx="802005" cy="215900"/>
            <wp:effectExtent l="0" t="0" r="0" b="0"/>
            <wp:docPr id="25298681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B2FA0" w14:textId="39063E78" w:rsidR="00A43F65" w:rsidRPr="003828B9" w:rsidRDefault="00A43F65" w:rsidP="004B5460">
      <w:pPr>
        <w:tabs>
          <w:tab w:val="left" w:pos="900"/>
          <w:tab w:val="left" w:pos="3060"/>
          <w:tab w:val="left" w:pos="5940"/>
          <w:tab w:val="left" w:pos="82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Câu 5.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Cho đường thẳng </w: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80" w:dyaOrig="279" w14:anchorId="418F11CE">
          <v:shape id="_x0000_i1036" type="#_x0000_t75" style="width:9.95pt;height:13.65pt" o:ole="">
            <v:imagedata r:id="rId33" o:title=""/>
          </v:shape>
          <o:OLEObject Type="Embed" ProgID="Equation.DSMT4" ShapeID="_x0000_i1036" DrawAspect="Content" ObjectID="_1771696420" r:id="rId34"/>
        </w:object>
      </w:r>
      <w:r w:rsidRPr="003828B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460" w:dyaOrig="320" w14:anchorId="28AAD0FF">
          <v:shape id="_x0000_i1037" type="#_x0000_t75" style="width:74.5pt;height:16.15pt" o:ole="">
            <v:imagedata r:id="rId35" o:title=""/>
          </v:shape>
          <o:OLEObject Type="Embed" ProgID="Equation.DSMT4" ShapeID="_x0000_i1037" DrawAspect="Content" ObjectID="_1771696421" r:id="rId36"/>
        </w:object>
      </w:r>
      <w:r w:rsidRPr="003828B9">
        <w:rPr>
          <w:rFonts w:ascii="Times New Roman" w:eastAsia="Times New Roman" w:hAnsi="Times New Roman" w:cs="Times New Roman"/>
          <w:b/>
          <w:position w:val="-18"/>
          <w:sz w:val="26"/>
          <w:szCs w:val="26"/>
          <w:lang w:val="fr-FR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và đường thẳng </w:t>
      </w:r>
      <w:r w:rsidRPr="003828B9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760" w:dyaOrig="360" w14:anchorId="3C209337">
          <v:shape id="_x0000_i1038" type="#_x0000_t75" style="width:88.15pt;height:18.6pt" o:ole="">
            <v:imagedata r:id="rId37" o:title=""/>
          </v:shape>
          <o:OLEObject Type="Embed" ProgID="Equation.DSMT4" ShapeID="_x0000_i1038" DrawAspect="Content" ObjectID="_1771696422" r:id="rId3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Giá trị thực của tham số </w:t>
      </w:r>
      <w:r w:rsidRPr="003828B9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79" w:dyaOrig="200" w14:anchorId="48BC70E2">
          <v:shape id="_x0000_i1039" type="#_x0000_t75" style="width:13.65pt;height:9.95pt" o:ole="">
            <v:imagedata r:id="rId39" o:title=""/>
          </v:shape>
          <o:OLEObject Type="Embed" ProgID="Equation.DSMT4" ShapeID="_x0000_i1039" DrawAspect="Content" ObjectID="_1771696423" r:id="rId40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 để đường thẳng </w:t>
      </w:r>
      <w:r w:rsidRPr="003828B9">
        <w:rPr>
          <w:rFonts w:ascii="Times New Roman" w:eastAsia="Times New Roman" w:hAnsi="Times New Roman" w:cs="Times New Roman"/>
          <w:position w:val="-18"/>
          <w:sz w:val="26"/>
          <w:szCs w:val="26"/>
        </w:rPr>
        <w:object w:dxaOrig="400" w:dyaOrig="499" w14:anchorId="00436805">
          <v:shape id="_x0000_i1040" type="#_x0000_t75" style="width:19.85pt;height:26.05pt" o:ole="">
            <v:imagedata r:id="rId41" o:title=""/>
          </v:shape>
          <o:OLEObject Type="Embed" ProgID="Equation.DSMT4" ShapeID="_x0000_i1040" DrawAspect="Content" ObjectID="_1771696424" r:id="rId42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cắt đường thẳng </w:t>
      </w:r>
      <w:r w:rsidRPr="003828B9">
        <w:rPr>
          <w:rFonts w:ascii="Times New Roman" w:eastAsia="Times New Roman" w:hAnsi="Times New Roman" w:cs="Times New Roman"/>
          <w:position w:val="-18"/>
          <w:sz w:val="26"/>
          <w:szCs w:val="26"/>
        </w:rPr>
        <w:object w:dxaOrig="480" w:dyaOrig="499" w14:anchorId="34FA3A18">
          <v:shape id="_x0000_i1041" type="#_x0000_t75" style="width:23.6pt;height:26.05pt" o:ole="">
            <v:imagedata r:id="rId43" o:title=""/>
          </v:shape>
          <o:OLEObject Type="Embed" ProgID="Equation.DSMT4" ShapeID="_x0000_i1041" DrawAspect="Content" ObjectID="_1771696425" r:id="rId44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 tại điểm thuộc trục hoành là</w:t>
      </w:r>
    </w:p>
    <w:p w14:paraId="734F0109" w14:textId="1E522E47" w:rsidR="00A43F65" w:rsidRPr="003828B9" w:rsidRDefault="00A43F65" w:rsidP="004B5460">
      <w:pPr>
        <w:tabs>
          <w:tab w:val="left" w:pos="567"/>
          <w:tab w:val="left" w:pos="3119"/>
          <w:tab w:val="left" w:pos="5670"/>
          <w:tab w:val="left" w:pos="8222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b/>
          <w:position w:val="-4"/>
          <w:sz w:val="26"/>
          <w:szCs w:val="26"/>
          <w:lang w:val="fr-FR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A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  <w:lang w:val="fr-FR"/>
        </w:rPr>
        <w:object w:dxaOrig="660" w:dyaOrig="279" w14:anchorId="7E937FFC">
          <v:shape id="_x0000_i1042" type="#_x0000_t75" style="width:33.5pt;height:13.65pt" o:ole="">
            <v:imagedata r:id="rId45" o:title=""/>
          </v:shape>
          <o:OLEObject Type="Embed" ProgID="Equation.DSMT4" ShapeID="_x0000_i1042" DrawAspect="Content" ObjectID="_1771696426" r:id="rId4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B. 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  <w:lang w:val="fr-FR"/>
        </w:rPr>
        <w:object w:dxaOrig="800" w:dyaOrig="279" w14:anchorId="7BA1E9E5">
          <v:shape id="_x0000_i1043" type="#_x0000_t75" style="width:39.7pt;height:13.65pt" o:ole="">
            <v:imagedata r:id="rId47" o:title=""/>
          </v:shape>
          <o:OLEObject Type="Embed" ProgID="Equation.DSMT4" ShapeID="_x0000_i1043" DrawAspect="Content" ObjectID="_1771696427" r:id="rId4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. 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  <w:lang w:val="fr-FR"/>
        </w:rPr>
        <w:object w:dxaOrig="800" w:dyaOrig="279" w14:anchorId="0D96E012">
          <v:shape id="_x0000_i1044" type="#_x0000_t75" style="width:39.7pt;height:13.65pt" o:ole="">
            <v:imagedata r:id="rId49" o:title=""/>
          </v:shape>
          <o:OLEObject Type="Embed" ProgID="Equation.DSMT4" ShapeID="_x0000_i1044" DrawAspect="Content" ObjectID="_1771696428" r:id="rId50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D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  <w:lang w:val="fr-FR"/>
        </w:rPr>
        <w:object w:dxaOrig="660" w:dyaOrig="279" w14:anchorId="701EB8FA">
          <v:shape id="_x0000_i1045" type="#_x0000_t75" style="width:33.5pt;height:13.65pt" o:ole="">
            <v:imagedata r:id="rId51" o:title=""/>
          </v:shape>
          <o:OLEObject Type="Embed" ProgID="Equation.DSMT4" ShapeID="_x0000_i1045" DrawAspect="Content" ObjectID="_1771696429" r:id="rId52"/>
        </w:objec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  <w:lang w:val="fr-FR"/>
        </w:rPr>
        <w:t xml:space="preserve"> </w:t>
      </w:r>
    </w:p>
    <w:p w14:paraId="207E273C" w14:textId="6DEA2159" w:rsidR="00A43F65" w:rsidRPr="003828B9" w:rsidRDefault="00A43F65" w:rsidP="004B5460">
      <w:pPr>
        <w:tabs>
          <w:tab w:val="left" w:pos="540"/>
          <w:tab w:val="left" w:pos="3060"/>
          <w:tab w:val="left" w:pos="5940"/>
          <w:tab w:val="left" w:pos="82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Câu 6. </w:t>
      </w:r>
      <w:r w:rsidR="0088315E">
        <w:rPr>
          <w:rFonts w:ascii="Times New Roman" w:eastAsia="Times New Roman" w:hAnsi="Times New Roman" w:cs="Times New Roman"/>
          <w:sz w:val="26"/>
          <w:szCs w:val="26"/>
        </w:rPr>
        <w:t>Đ</w:t>
      </w:r>
      <w:r w:rsidR="0088315E" w:rsidRPr="003828B9">
        <w:rPr>
          <w:rFonts w:ascii="Times New Roman" w:eastAsia="Times New Roman" w:hAnsi="Times New Roman" w:cs="Times New Roman"/>
          <w:sz w:val="26"/>
          <w:szCs w:val="26"/>
        </w:rPr>
        <w:t xml:space="preserve">ường thẳng </w:t>
      </w:r>
      <w:r w:rsidR="0088315E" w:rsidRPr="003828B9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700" w:dyaOrig="400" w14:anchorId="6D2B721E">
          <v:shape id="_x0000_i1046" type="#_x0000_t75" style="width:84.4pt;height:21.1pt;mso-position-horizontal-relative:page;mso-position-vertical-relative:page" o:ole="">
            <v:imagedata r:id="rId53" o:title=""/>
          </v:shape>
          <o:OLEObject Type="Embed" ProgID="Equation.DSMT4" ShapeID="_x0000_i1046" DrawAspect="Content" ObjectID="_1771696430" r:id="rId54"/>
        </w:object>
      </w:r>
      <w:r w:rsidR="0088315E">
        <w:rPr>
          <w:rFonts w:ascii="Times New Roman" w:eastAsia="Times New Roman" w:hAnsi="Times New Roman" w:cs="Times New Roman"/>
          <w:sz w:val="26"/>
          <w:szCs w:val="26"/>
        </w:rPr>
        <w:t>đi</w:t>
      </w:r>
      <w:r w:rsidR="0088315E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qua</w:t>
      </w:r>
      <w:r w:rsidRPr="003828B9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80" w:dyaOrig="400" w14:anchorId="06AA29D9">
          <v:shape id="_x0000_i1047" type="#_x0000_t75" style="width:44.7pt;height:21.1pt;mso-position-horizontal-relative:page;mso-position-vertical-relative:page" o:ole="">
            <v:imagedata r:id="rId55" o:title=""/>
          </v:shape>
          <o:OLEObject Type="Embed" ProgID="Equation.DSMT4" ShapeID="_x0000_i1047" DrawAspect="Content" ObjectID="_1771696431" r:id="rId5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thuộc. Hệ số </w:t>
      </w:r>
      <w:r w:rsidR="00F925AC" w:rsidRPr="003828B9">
        <w:rPr>
          <w:rFonts w:ascii="Times New Roman" w:eastAsia="Times New Roman" w:hAnsi="Times New Roman" w:cs="Times New Roman"/>
          <w:iCs/>
          <w:sz w:val="26"/>
          <w:szCs w:val="26"/>
        </w:rPr>
        <w:t>góc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của đường thẳng trên bằng</w:t>
      </w:r>
    </w:p>
    <w:p w14:paraId="22B3FA65" w14:textId="53885E3A" w:rsidR="00A43F65" w:rsidRPr="003828B9" w:rsidRDefault="00A43F65" w:rsidP="004B5460">
      <w:pPr>
        <w:tabs>
          <w:tab w:val="left" w:pos="567"/>
          <w:tab w:val="left" w:pos="3119"/>
          <w:tab w:val="left" w:pos="5670"/>
          <w:tab w:val="left" w:pos="8222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240" w:dyaOrig="279" w14:anchorId="21C6C79E">
          <v:shape id="_x0000_i1048" type="#_x0000_t75" style="width:12.4pt;height:13.65pt" o:ole="">
            <v:imagedata r:id="rId57" o:title=""/>
          </v:shape>
          <o:OLEObject Type="Embed" ProgID="Equation.DSMT4" ShapeID="_x0000_i1048" DrawAspect="Content" ObjectID="_1771696432" r:id="rId58"/>
        </w:object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240" w:dyaOrig="279" w14:anchorId="61E4BDB5">
          <v:shape id="_x0000_i1049" type="#_x0000_t75" style="width:12.4pt;height:13.65pt" o:ole="">
            <v:imagedata r:id="rId59" o:title=""/>
          </v:shape>
          <o:OLEObject Type="Embed" ProgID="Equation.DSMT4" ShapeID="_x0000_i1049" DrawAspect="Content" ObjectID="_1771696433" r:id="rId60"/>
        </w:object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79" w14:anchorId="1F4EA345">
          <v:shape id="_x0000_i1050" type="#_x0000_t75" style="width:19.85pt;height:13.65pt" o:ole="">
            <v:imagedata r:id="rId61" o:title=""/>
          </v:shape>
          <o:OLEObject Type="Embed" ProgID="Equation.DSMT4" ShapeID="_x0000_i1050" DrawAspect="Content" ObjectID="_1771696434" r:id="rId62"/>
        </w:objec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3828B9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240" w:dyaOrig="279" w14:anchorId="26DA51BB">
          <v:shape id="_x0000_i1051" type="#_x0000_t75" style="width:12.4pt;height:13.65pt" o:ole="">
            <v:imagedata r:id="rId63" o:title=""/>
          </v:shape>
          <o:OLEObject Type="Embed" ProgID="Equation.DSMT4" ShapeID="_x0000_i1051" DrawAspect="Content" ObjectID="_1771696435" r:id="rId64"/>
        </w:object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7FA34A43" w14:textId="618E30F1" w:rsidR="00DF670A" w:rsidRPr="003828B9" w:rsidRDefault="00DF670A" w:rsidP="004B5460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Câu 7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7F0F39" w:rsidRPr="003828B9">
        <w:rPr>
          <w:rFonts w:ascii="Times New Roman" w:eastAsia="Times New Roman" w:hAnsi="Times New Roman" w:cs="Times New Roman"/>
          <w:sz w:val="26"/>
          <w:szCs w:val="26"/>
        </w:rPr>
        <w:t>H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ệ phương trình </w:t>
      </w:r>
      <w:r w:rsidRPr="003828B9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1260" w:dyaOrig="720" w14:anchorId="22826682">
          <v:shape id="_x0000_i1052" type="#_x0000_t75" style="width:63.3pt;height:37.25pt" o:ole="">
            <v:imagedata r:id="rId65" o:title=""/>
          </v:shape>
          <o:OLEObject Type="Embed" ProgID="Equation.DSMT4" ShapeID="_x0000_i1052" DrawAspect="Content" ObjectID="_1771696436" r:id="rId6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31DA3464" w14:textId="40D06D9B" w:rsidR="007A621D" w:rsidRPr="003828B9" w:rsidRDefault="002E77D7" w:rsidP="002E77D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E77D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   </w:t>
      </w:r>
      <w:r w:rsidR="00DF670A" w:rsidRPr="002E77D7">
        <w:rPr>
          <w:rFonts w:ascii="Times New Roman" w:eastAsia="Times New Roman" w:hAnsi="Times New Roman" w:cs="Times New Roman"/>
          <w:b/>
          <w:bCs/>
          <w:sz w:val="26"/>
          <w:szCs w:val="26"/>
        </w:rPr>
        <w:t>A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2408F8" w:rsidRPr="003828B9">
        <w:rPr>
          <w:rFonts w:ascii="Times New Roman" w:eastAsia="Times New Roman" w:hAnsi="Times New Roman" w:cs="Times New Roman"/>
          <w:sz w:val="26"/>
          <w:szCs w:val="26"/>
        </w:rPr>
        <w:t>có</w:t>
      </w:r>
      <w:r w:rsidR="002408F8"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1 </w:t>
      </w:r>
      <w:r w:rsidR="007F0F39" w:rsidRPr="003828B9">
        <w:rPr>
          <w:rFonts w:ascii="Times New Roman" w:eastAsia="Times New Roman" w:hAnsi="Times New Roman" w:cs="Times New Roman"/>
          <w:sz w:val="26"/>
          <w:szCs w:val="26"/>
        </w:rPr>
        <w:t>nghiệm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2E77D7">
        <w:rPr>
          <w:rFonts w:ascii="Times New Roman" w:eastAsia="Times New Roman" w:hAnsi="Times New Roman" w:cs="Times New Roman"/>
          <w:b/>
          <w:bCs/>
          <w:sz w:val="26"/>
          <w:szCs w:val="26"/>
        </w:rPr>
        <w:t>B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2408F8" w:rsidRPr="003828B9">
        <w:rPr>
          <w:rFonts w:ascii="Times New Roman" w:eastAsia="Times New Roman" w:hAnsi="Times New Roman" w:cs="Times New Roman"/>
          <w:sz w:val="26"/>
          <w:szCs w:val="26"/>
        </w:rPr>
        <w:t>có</w:t>
      </w:r>
      <w:r w:rsidR="002408F8"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>2</w:t>
      </w:r>
      <w:r w:rsidR="007F0F39"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nghiệm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2E77D7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611688">
        <w:rPr>
          <w:rFonts w:ascii="Times New Roman" w:eastAsia="Times New Roman" w:hAnsi="Times New Roman" w:cs="Times New Roman"/>
          <w:sz w:val="26"/>
          <w:szCs w:val="26"/>
        </w:rPr>
        <w:t>có</w:t>
      </w:r>
      <w:r w:rsidR="0061168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vô số </w:t>
      </w:r>
      <w:r w:rsidR="007F0F39" w:rsidRPr="003828B9">
        <w:rPr>
          <w:rFonts w:ascii="Times New Roman" w:eastAsia="Times New Roman" w:hAnsi="Times New Roman" w:cs="Times New Roman"/>
          <w:sz w:val="26"/>
          <w:szCs w:val="26"/>
        </w:rPr>
        <w:t>nghiệm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ab/>
        <w:t xml:space="preserve">    </w:t>
      </w:r>
      <w:r w:rsidR="00DF670A" w:rsidRPr="002E77D7">
        <w:rPr>
          <w:rFonts w:ascii="Times New Roman" w:eastAsia="Times New Roman" w:hAnsi="Times New Roman" w:cs="Times New Roman"/>
          <w:b/>
          <w:bCs/>
          <w:sz w:val="26"/>
          <w:szCs w:val="26"/>
        </w:rPr>
        <w:t>D</w:t>
      </w:r>
      <w:r w:rsidR="00DF670A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7A621D" w:rsidRPr="003828B9">
        <w:rPr>
          <w:rFonts w:ascii="Times New Roman" w:eastAsia="Times New Roman" w:hAnsi="Times New Roman" w:cs="Times New Roman"/>
          <w:sz w:val="26"/>
          <w:szCs w:val="26"/>
        </w:rPr>
        <w:t>vô</w:t>
      </w:r>
      <w:r w:rsidR="007A621D"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ngiệm</w:t>
      </w:r>
    </w:p>
    <w:p w14:paraId="19EE9123" w14:textId="2B6A8E1A" w:rsidR="00F925AC" w:rsidRPr="003828B9" w:rsidRDefault="00F925AC" w:rsidP="006C3F55">
      <w:pPr>
        <w:spacing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>Câu 8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</w:rPr>
        <w:t xml:space="preserve">. </w:t>
      </w:r>
      <w:r w:rsidR="009B6D45" w:rsidRPr="003828B9">
        <w:rPr>
          <w:rFonts w:ascii="Times New Roman" w:eastAsia="Times New Roman" w:hAnsi="Times New Roman" w:cs="Times New Roman"/>
          <w:bCs/>
          <w:sz w:val="26"/>
          <w:szCs w:val="26"/>
        </w:rPr>
        <w:t>Một</w:t>
      </w:r>
      <w:r w:rsidR="009B6D45"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hình chữ nhật có chu vi 40cm, biết chiều dài hơn chiều rộng 4cm. Diện tích hình chữ nhật đó bằng:</w:t>
      </w:r>
    </w:p>
    <w:p w14:paraId="5CFF3B33" w14:textId="04F67799" w:rsidR="009B6D45" w:rsidRPr="003828B9" w:rsidRDefault="009B6D45" w:rsidP="004B5460">
      <w:pPr>
        <w:pStyle w:val="ListParagraph"/>
        <w:numPr>
          <w:ilvl w:val="0"/>
          <w:numId w:val="4"/>
        </w:numPr>
        <w:tabs>
          <w:tab w:val="left" w:pos="6186"/>
        </w:tabs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96 cm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vi-VN"/>
        </w:rPr>
        <w:t xml:space="preserve">2                      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            </w:t>
      </w:r>
      <w:r w:rsidRPr="002E77D7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B.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90cm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vi-VN"/>
        </w:rPr>
        <w:t>2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                                </w:t>
      </w:r>
      <w:r w:rsidRPr="002E77D7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C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 86cm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vi-VN"/>
        </w:rPr>
        <w:t>2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                               </w:t>
      </w:r>
      <w:r w:rsidRPr="002E77D7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D.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72cm</w:t>
      </w:r>
      <w:r w:rsidRPr="003828B9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vi-VN"/>
        </w:rPr>
        <w:t>2</w:t>
      </w:r>
    </w:p>
    <w:p w14:paraId="6C3EFF88" w14:textId="77777777" w:rsidR="00F925AC" w:rsidRPr="003828B9" w:rsidRDefault="00F925AC" w:rsidP="004B5460">
      <w:pPr>
        <w:spacing w:after="0" w:line="240" w:lineRule="auto"/>
        <w:ind w:left="900" w:hanging="90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 xml:space="preserve">Câu </w:t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9</w:t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Tam giác</w:t>
      </w:r>
      <w:r w:rsidRPr="003828B9">
        <w:rPr>
          <w:rFonts w:ascii="Times New Roman" w:eastAsia="Times New Roman" w:hAnsi="Times New Roman" w:cs="Times New Roman"/>
          <w:position w:val="-22"/>
          <w:sz w:val="26"/>
          <w:szCs w:val="26"/>
          <w:lang w:val="da-DK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630" w:dyaOrig="255" w14:anchorId="3DE7E820">
          <v:shape id="_x0000_i1053" type="#_x0000_t75" style="width:31.05pt;height:12.4pt" o:ole="">
            <v:imagedata r:id="rId67" o:title=""/>
          </v:shape>
          <o:OLEObject Type="Embed" ProgID="Equation.DSMT4" ShapeID="_x0000_i1053" DrawAspect="Content" ObjectID="_1771696437" r:id="rId6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vuông tại </w:t>
      </w:r>
      <w:r w:rsidRPr="003828B9">
        <w:rPr>
          <w:rFonts w:ascii="Times New Roman" w:eastAsia="Times New Roman" w:hAnsi="Times New Roman" w:cs="Times New Roman"/>
          <w:b/>
          <w:position w:val="-10"/>
          <w:sz w:val="26"/>
          <w:szCs w:val="26"/>
        </w:rPr>
        <w:object w:dxaOrig="285" w:dyaOrig="315" w14:anchorId="04C0F483">
          <v:shape id="_x0000_i1054" type="#_x0000_t75" style="width:13.65pt;height:16.15pt" o:ole="">
            <v:imagedata r:id="rId69" o:title=""/>
          </v:shape>
          <o:OLEObject Type="Embed" ProgID="Equation.DSMT4" ShapeID="_x0000_i1054" DrawAspect="Content" ObjectID="_1771696438" r:id="rId70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đường cao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495" w:dyaOrig="255" w14:anchorId="7970F3BE">
          <v:shape id="_x0000_i1055" type="#_x0000_t75" style="width:24.85pt;height:12.4pt" o:ole="">
            <v:imagedata r:id="rId71" o:title=""/>
          </v:shape>
          <o:OLEObject Type="Embed" ProgID="Equation.DSMT4" ShapeID="_x0000_i1055" DrawAspect="Content" ObjectID="_1771696439" r:id="rId72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Biết </w:t>
      </w:r>
      <w:r w:rsidRPr="003828B9">
        <w:rPr>
          <w:rFonts w:ascii="Times New Roman" w:eastAsia="Times New Roman" w:hAnsi="Times New Roman" w:cs="Times New Roman"/>
          <w:b/>
          <w:position w:val="-18"/>
          <w:sz w:val="26"/>
          <w:szCs w:val="26"/>
        </w:rPr>
        <w:object w:dxaOrig="2565" w:dyaOrig="405" w14:anchorId="7D43BC07">
          <v:shape id="_x0000_i1056" type="#_x0000_t75" style="width:127.85pt;height:19.85pt" o:ole="">
            <v:imagedata r:id="rId73" o:title=""/>
          </v:shape>
          <o:OLEObject Type="Embed" ProgID="Equation.DSMT4" ShapeID="_x0000_i1056" DrawAspect="Content" ObjectID="_1771696440" r:id="rId74"/>
        </w:object>
      </w:r>
      <w:r w:rsidRPr="003828B9">
        <w:rPr>
          <w:rFonts w:ascii="Times New Roman" w:eastAsia="Times New Roman" w:hAnsi="Times New Roman" w:cs="Times New Roman"/>
          <w:b/>
          <w:position w:val="-8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Khi đó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450" w:dyaOrig="255" w14:anchorId="2A914A10">
          <v:shape id="_x0000_i1057" type="#_x0000_t75" style="width:22.35pt;height:12.4pt" o:ole="">
            <v:imagedata r:id="rId75" o:title=""/>
          </v:shape>
          <o:OLEObject Type="Embed" ProgID="Equation.DSMT4" ShapeID="_x0000_i1057" DrawAspect="Content" ObjectID="_1771696441" r:id="rId76"/>
        </w:object>
      </w:r>
      <w:r w:rsidRPr="003828B9">
        <w:rPr>
          <w:rFonts w:ascii="Times New Roman" w:eastAsia="Times New Roman" w:hAnsi="Times New Roman" w:cs="Times New Roman"/>
          <w:b/>
          <w:position w:val="-8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>bằng</w:t>
      </w:r>
    </w:p>
    <w:p w14:paraId="47DE0788" w14:textId="095A415D" w:rsidR="00F925AC" w:rsidRPr="003828B9" w:rsidRDefault="00F925AC" w:rsidP="004B5460">
      <w:pPr>
        <w:tabs>
          <w:tab w:val="left" w:pos="900"/>
          <w:tab w:val="left" w:pos="3600"/>
          <w:tab w:val="left" w:pos="5760"/>
          <w:tab w:val="left" w:pos="7920"/>
        </w:tabs>
        <w:spacing w:after="0" w:line="240" w:lineRule="auto"/>
        <w:ind w:left="108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</w:t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A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750" w:dyaOrig="285" w14:anchorId="22D3027C">
          <v:shape id="_x0000_i1058" type="#_x0000_t75" style="width:37.25pt;height:13.65pt" o:ole="">
            <v:imagedata r:id="rId77" o:title=""/>
          </v:shape>
          <o:OLEObject Type="Embed" ProgID="Equation.DSMT4" ShapeID="_x0000_i1058" DrawAspect="Content" ObjectID="_1771696442" r:id="rId7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B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750" w:dyaOrig="285" w14:anchorId="14130B24">
          <v:shape id="_x0000_i1059" type="#_x0000_t75" style="width:37.25pt;height:13.65pt" o:ole="">
            <v:imagedata r:id="rId79" o:title=""/>
          </v:shape>
          <o:OLEObject Type="Embed" ProgID="Equation.DSMT4" ShapeID="_x0000_i1059" DrawAspect="Content" ObjectID="_1771696443" r:id="rId80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C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750" w:dyaOrig="285" w14:anchorId="399F317B">
          <v:shape id="_x0000_i1060" type="#_x0000_t75" style="width:37.25pt;height:13.65pt" o:ole="">
            <v:imagedata r:id="rId81" o:title=""/>
          </v:shape>
          <o:OLEObject Type="Embed" ProgID="Equation.DSMT4" ShapeID="_x0000_i1060" DrawAspect="Content" ObjectID="_1771696444" r:id="rId82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ab/>
      </w: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pl-PL"/>
        </w:rPr>
        <w:t>D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</w:t>
      </w:r>
      <w:r w:rsidRPr="003828B9">
        <w:rPr>
          <w:rFonts w:ascii="Times New Roman" w:eastAsia="Times New Roman" w:hAnsi="Times New Roman" w:cs="Times New Roman"/>
          <w:b/>
          <w:position w:val="-4"/>
          <w:sz w:val="26"/>
          <w:szCs w:val="26"/>
        </w:rPr>
        <w:object w:dxaOrig="720" w:dyaOrig="285" w14:anchorId="2B3A0783">
          <v:shape id="_x0000_i1061" type="#_x0000_t75" style="width:36pt;height:13.65pt" o:ole="">
            <v:imagedata r:id="rId83" o:title=""/>
          </v:shape>
          <o:OLEObject Type="Embed" ProgID="Equation.DSMT4" ShapeID="_x0000_i1061" DrawAspect="Content" ObjectID="_1771696445" r:id="rId84"/>
        </w:object>
      </w:r>
    </w:p>
    <w:p w14:paraId="607CC436" w14:textId="77777777" w:rsidR="00E66276" w:rsidRPr="003828B9" w:rsidRDefault="00E66276" w:rsidP="004B5460">
      <w:pPr>
        <w:spacing w:after="120" w:line="240" w:lineRule="auto"/>
        <w:ind w:left="810" w:hanging="81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10.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Đường tròn tâm </w:t>
      </w:r>
      <w:r w:rsidRPr="003828B9">
        <w:rPr>
          <w:rFonts w:ascii="Times New Roman" w:eastAsia="Times New Roman" w:hAnsi="Times New Roman" w:cs="Times New Roman"/>
          <w:position w:val="-18"/>
          <w:sz w:val="26"/>
          <w:szCs w:val="26"/>
        </w:rPr>
        <w:object w:dxaOrig="765" w:dyaOrig="480" w14:anchorId="523B07D2">
          <v:shape id="_x0000_i1062" type="#_x0000_t75" style="width:38.5pt;height:23.6pt" o:ole="">
            <v:imagedata r:id="rId85" o:title=""/>
          </v:shape>
          <o:OLEObject Type="Embed" ProgID="Equation.DSMT4" ShapeID="_x0000_i1062" DrawAspect="Content" ObjectID="_1771696446" r:id="rId8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ừ điểm </w: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315" w:dyaOrig="255" w14:anchorId="3DA7F6AE">
          <v:shape id="_x0000_i1063" type="#_x0000_t75" style="width:16.15pt;height:12.4pt" o:ole="">
            <v:imagedata r:id="rId87" o:title=""/>
          </v:shape>
          <o:OLEObject Type="Embed" ProgID="Equation.DSMT4" ShapeID="_x0000_i1063" DrawAspect="Content" ObjectID="_1771696447" r:id="rId88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ở bên ngoài đường tròn kẻ các tiếp tuyến </w:t>
      </w:r>
      <w:r w:rsidRPr="003828B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855" w:dyaOrig="300" w14:anchorId="6FAF408F">
          <v:shape id="_x0000_i1064" type="#_x0000_t75" style="width:42.2pt;height:14.9pt" o:ole="">
            <v:imagedata r:id="rId89" o:title=""/>
          </v:shape>
          <o:OLEObject Type="Embed" ProgID="Equation.DSMT4" ShapeID="_x0000_i1064" DrawAspect="Content" ObjectID="_1771696448" r:id="rId90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với đường tròn (</w:t>
      </w:r>
      <w:r w:rsidRPr="003828B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65" w:dyaOrig="300" w14:anchorId="314C9580">
          <v:shape id="_x0000_i1065" type="#_x0000_t75" style="width:23.6pt;height:14.9pt" o:ole="">
            <v:imagedata r:id="rId91" o:title=""/>
          </v:shape>
          <o:OLEObject Type="Embed" ProgID="Equation.DSMT4" ShapeID="_x0000_i1065" DrawAspect="Content" ObjectID="_1771696449" r:id="rId92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là các tiếp điểm) sao cho </w: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245" w:dyaOrig="375" w14:anchorId="62102A89">
          <v:shape id="_x0000_i1066" type="#_x0000_t75" style="width:62.05pt;height:18.6pt" o:ole="">
            <v:imagedata r:id="rId93" o:title=""/>
          </v:shape>
          <o:OLEObject Type="Embed" ProgID="Equation.DSMT4" ShapeID="_x0000_i1066" DrawAspect="Content" ObjectID="_1771696450" r:id="rId94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hì diện tích tứ giác </w:t>
      </w:r>
      <w:r w:rsidRPr="003828B9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825" w:dyaOrig="255" w14:anchorId="213CBE36">
          <v:shape id="_x0000_i1067" type="#_x0000_t75" style="width:40.95pt;height:12.4pt" o:ole="">
            <v:imagedata r:id="rId95" o:title=""/>
          </v:shape>
          <o:OLEObject Type="Embed" ProgID="Equation.DSMT4" ShapeID="_x0000_i1067" DrawAspect="Content" ObjectID="_1771696451" r:id="rId9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bằng</w:t>
      </w:r>
    </w:p>
    <w:p w14:paraId="2D803950" w14:textId="35BBF7E9" w:rsidR="00E66276" w:rsidRPr="003828B9" w:rsidRDefault="002E77D7" w:rsidP="002E77D7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E66276" w:rsidRPr="003828B9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A. </w:t>
      </w:r>
      <w:r w:rsidR="00E66276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345" w14:anchorId="3259DB6F">
          <v:shape id="_x0000_i1068" type="#_x0000_t75" style="width:24.85pt;height:17.4pt" o:ole="">
            <v:imagedata r:id="rId97" o:title=""/>
          </v:shape>
          <o:OLEObject Type="Embed" ProgID="Equation.DSMT4" ShapeID="_x0000_i1068" DrawAspect="Content" ObjectID="_1771696452" r:id="rId98"/>
        </w:object>
      </w:r>
      <w:r w:rsidR="00E66276"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E66276" w:rsidRPr="003828B9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B. </w:t>
      </w:r>
      <w:r w:rsidR="00E66276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95" w:dyaOrig="345" w14:anchorId="3C44058B">
          <v:shape id="_x0000_i1069" type="#_x0000_t75" style="width:24.85pt;height:17.4pt" o:ole="">
            <v:imagedata r:id="rId99" o:title=""/>
          </v:shape>
          <o:OLEObject Type="Embed" ProgID="Equation.DSMT4" ShapeID="_x0000_i1069" DrawAspect="Content" ObjectID="_1771696453" r:id="rId100"/>
        </w:object>
      </w:r>
      <w:r w:rsidR="00E66276"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E66276" w:rsidRPr="003828B9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C. </w:t>
      </w:r>
      <w:r w:rsidR="00E66276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75" w:dyaOrig="345" w14:anchorId="189585A2">
          <v:shape id="_x0000_i1070" type="#_x0000_t75" style="width:18.6pt;height:17.4pt" o:ole="">
            <v:imagedata r:id="rId101" o:title=""/>
          </v:shape>
          <o:OLEObject Type="Embed" ProgID="Equation.DSMT4" ShapeID="_x0000_i1070" DrawAspect="Content" ObjectID="_1771696454" r:id="rId102"/>
        </w:object>
      </w:r>
      <w:r w:rsidR="00E66276"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="00E66276"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="00E66276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75" w:dyaOrig="375" w14:anchorId="3B344D0D">
          <v:shape id="_x0000_i1071" type="#_x0000_t75" style="width:33.5pt;height:18.6pt" o:ole="">
            <v:imagedata r:id="rId103" o:title=""/>
          </v:shape>
          <o:OLEObject Type="Embed" ProgID="Equation.DSMT4" ShapeID="_x0000_i1071" DrawAspect="Content" ObjectID="_1771696455" r:id="rId104"/>
        </w:object>
      </w:r>
      <w:r w:rsidR="00E66276" w:rsidRPr="003828B9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</w:p>
    <w:p w14:paraId="23E3D808" w14:textId="77777777" w:rsidR="00BB39CC" w:rsidRDefault="00BB39CC" w:rsidP="004B5460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0EE761E7" w14:textId="77777777" w:rsidR="00BB39CC" w:rsidRDefault="00BB39CC" w:rsidP="004B5460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4EFCDBDE" w14:textId="76E37409" w:rsidR="00BF2178" w:rsidRPr="003828B9" w:rsidRDefault="00BF2178" w:rsidP="004B5460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9814B1" w:rsidRPr="003828B9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1</w:t>
      </w:r>
      <w:r w:rsidRPr="003828B9">
        <w:rPr>
          <w:rFonts w:ascii="Times New Roman" w:eastAsia="Times New Roman" w:hAnsi="Times New Roman" w:cs="Times New Roman"/>
          <w:b/>
          <w:sz w:val="26"/>
          <w:szCs w:val="26"/>
        </w:rPr>
        <w:t xml:space="preserve">: 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Cho tam giác </w:t>
      </w:r>
      <w:r w:rsidRPr="003828B9">
        <w:rPr>
          <w:rFonts w:ascii="Times New Roman" w:eastAsia="Times New Roman" w:hAnsi="Times New Roman" w:cs="Times New Roman"/>
          <w:i/>
          <w:sz w:val="26"/>
          <w:szCs w:val="26"/>
        </w:rPr>
        <w:t>ABC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có </w:t>
      </w:r>
      <w:r w:rsidRPr="003828B9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680" w:dyaOrig="400" w14:anchorId="121D27D0">
          <v:shape id="_x0000_i1072" type="#_x0000_t75" style="width:134.05pt;height:19.85pt" o:ole="">
            <v:imagedata r:id="rId105" o:title=""/>
          </v:shape>
          <o:OLEObject Type="Embed" ProgID="Equation.DSMT4" ShapeID="_x0000_i1072" DrawAspect="Content" ObjectID="_1771696456" r:id="rId106"/>
        </w:objec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. Độ dài cạnh </w:t>
      </w:r>
      <w:r w:rsidRPr="003828B9">
        <w:rPr>
          <w:rFonts w:ascii="Times New Roman" w:eastAsia="Times New Roman" w:hAnsi="Times New Roman" w:cs="Times New Roman"/>
          <w:i/>
          <w:sz w:val="26"/>
          <w:szCs w:val="26"/>
        </w:rPr>
        <w:t>AC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 bằng</w:t>
      </w:r>
    </w:p>
    <w:p w14:paraId="558BA41F" w14:textId="63C27B9D" w:rsidR="00BF2178" w:rsidRPr="003828B9" w:rsidRDefault="002E77D7" w:rsidP="004B5460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      </w:t>
      </w:r>
      <w:r w:rsidR="00BF2178" w:rsidRPr="003828B9">
        <w:rPr>
          <w:rFonts w:ascii="Times New Roman" w:eastAsia="Times New Roman" w:hAnsi="Times New Roman" w:cs="Times New Roman"/>
          <w:b/>
          <w:bCs/>
          <w:sz w:val="26"/>
          <w:szCs w:val="26"/>
        </w:rPr>
        <w:t>A.</w: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BF2178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800" w:dyaOrig="340" w14:anchorId="038D03C0">
          <v:shape id="_x0000_i1073" type="#_x0000_t75" style="width:39.7pt;height:17.4pt" o:ole="">
            <v:imagedata r:id="rId107" o:title=""/>
          </v:shape>
          <o:OLEObject Type="Embed" ProgID="Equation.DSMT4" ShapeID="_x0000_i1073" DrawAspect="Content" ObjectID="_1771696457" r:id="rId108"/>
        </w:objec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BF2178" w:rsidRPr="003828B9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860" w:dyaOrig="680" w14:anchorId="53D57E2B">
          <v:shape id="_x0000_i1074" type="#_x0000_t75" style="width:42.2pt;height:33.5pt" o:ole="">
            <v:imagedata r:id="rId109" o:title=""/>
          </v:shape>
          <o:OLEObject Type="Embed" ProgID="Equation.DSMT4" ShapeID="_x0000_i1074" DrawAspect="Content" ObjectID="_1771696458" r:id="rId110"/>
        </w:objec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BF2178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00" w:dyaOrig="340" w14:anchorId="405611E9">
          <v:shape id="_x0000_i1075" type="#_x0000_t75" style="width:44.7pt;height:17.4pt" o:ole="">
            <v:imagedata r:id="rId111" o:title=""/>
          </v:shape>
          <o:OLEObject Type="Embed" ProgID="Equation.DSMT4" ShapeID="_x0000_i1075" DrawAspect="Content" ObjectID="_1771696459" r:id="rId112"/>
        </w:objec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</w:t>
      </w:r>
      <w:r w:rsidR="00BF2178" w:rsidRPr="003828B9">
        <w:rPr>
          <w:rFonts w:ascii="Times New Roman" w:eastAsia="Times New Roman" w:hAnsi="Times New Roman" w:cs="Times New Roman"/>
          <w:b/>
          <w:bCs/>
          <w:sz w:val="26"/>
          <w:szCs w:val="26"/>
        </w:rPr>
        <w:t>D</w:t>
      </w:r>
      <w:r w:rsidR="00BF2178" w:rsidRPr="003828B9">
        <w:rPr>
          <w:rFonts w:ascii="Times New Roman" w:eastAsia="Times New Roman" w:hAnsi="Times New Roman" w:cs="Times New Roman"/>
          <w:sz w:val="26"/>
          <w:szCs w:val="26"/>
        </w:rPr>
        <w:t>.</w:t>
      </w:r>
      <w:r w:rsidR="00BF2178" w:rsidRPr="003828B9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99" w:dyaOrig="280" w14:anchorId="40F9ECC3">
          <v:shape id="_x0000_i1076" type="#_x0000_t75" style="width:29.8pt;height:13.65pt" o:ole="">
            <v:imagedata r:id="rId113" o:title=""/>
          </v:shape>
          <o:OLEObject Type="Embed" ProgID="Equation.DSMT4" ShapeID="_x0000_i1076" DrawAspect="Content" ObjectID="_1771696460" r:id="rId114"/>
        </w:object>
      </w:r>
    </w:p>
    <w:p w14:paraId="4A5ED709" w14:textId="73D0AF8F" w:rsidR="00A43F65" w:rsidRPr="003828B9" w:rsidRDefault="00D0323D" w:rsidP="004B5460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2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Tam giác ABC vuông tại A, AB = 5cm, AC = 12cm. Bán kính đường tròn ngoại tiếp tam giác ABC </w:t>
      </w:r>
      <w:r w:rsidR="008629F2" w:rsidRPr="003828B9">
        <w:rPr>
          <w:rFonts w:ascii="Times New Roman" w:hAnsi="Times New Roman" w:cs="Times New Roman"/>
          <w:sz w:val="26"/>
          <w:szCs w:val="26"/>
          <w:lang w:val="vi-VN"/>
        </w:rPr>
        <w:t>bằng</w:t>
      </w:r>
    </w:p>
    <w:p w14:paraId="2259F956" w14:textId="707BA9C9" w:rsidR="008629F2" w:rsidRPr="003828B9" w:rsidRDefault="008629F2" w:rsidP="004B5460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6cm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</w:t>
      </w:r>
      <w:r w:rsidRPr="002E77D7"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B23B1C"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6,5</w:t>
      </w:r>
      <w:r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cm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</w:t>
      </w:r>
      <w:r w:rsidRPr="002E77D7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8cm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</w:t>
      </w:r>
      <w:r w:rsidRPr="002E77D7"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7,5cm</w:t>
      </w:r>
      <w:r w:rsidR="005930E9" w:rsidRPr="0075069D">
        <w:rPr>
          <w:rFonts w:ascii="Times New Roman" w:hAnsi="Times New Roman" w:cs="Times New Roman"/>
          <w:i/>
          <w:iCs/>
          <w:sz w:val="26"/>
          <w:szCs w:val="26"/>
          <w:lang w:val="vi-VN"/>
        </w:rPr>
        <w:t>.</w:t>
      </w:r>
    </w:p>
    <w:p w14:paraId="18BBFA51" w14:textId="77777777" w:rsidR="002E77D7" w:rsidRDefault="002E77D7" w:rsidP="002E77D7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458E66E9" w14:textId="766195C7" w:rsidR="005930E9" w:rsidRPr="003828B9" w:rsidRDefault="005930E9" w:rsidP="002919FD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>TỰ LUẬN( 7 điểm).</w:t>
      </w:r>
    </w:p>
    <w:p w14:paraId="66015D41" w14:textId="7BE1DE28" w:rsidR="002919FD" w:rsidRPr="003828B9" w:rsidRDefault="002919FD" w:rsidP="002919FD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3828B9">
        <w:rPr>
          <w:rFonts w:ascii="Times New Roman" w:hAnsi="Times New Roman" w:cs="Times New Roman"/>
          <w:b/>
          <w:sz w:val="26"/>
          <w:szCs w:val="26"/>
        </w:rPr>
        <w:t xml:space="preserve">Câu 1(1,5 điểm). </w: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Cho hai biểu thức </w:t>
      </w:r>
      <w:r w:rsidRPr="003828B9">
        <w:rPr>
          <w:rFonts w:ascii="Times New Roman" w:hAnsi="Times New Roman" w:cs="Times New Roman"/>
          <w:position w:val="-30"/>
          <w:sz w:val="26"/>
          <w:szCs w:val="26"/>
        </w:rPr>
        <w:object w:dxaOrig="1260" w:dyaOrig="760" w14:anchorId="3B43AB33">
          <v:shape id="_x0000_i1077" type="#_x0000_t75" style="width:63.3pt;height:38.5pt" o:ole="">
            <v:imagedata r:id="rId115" o:title=""/>
          </v:shape>
          <o:OLEObject Type="Embed" ProgID="Equation.DSMT4" ShapeID="_x0000_i1077" DrawAspect="Content" ObjectID="_1771696461" r:id="rId116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 và  </w:t>
      </w:r>
      <w:r w:rsidRPr="003828B9">
        <w:rPr>
          <w:rFonts w:ascii="Times New Roman" w:hAnsi="Times New Roman" w:cs="Times New Roman"/>
          <w:position w:val="-32"/>
          <w:sz w:val="26"/>
          <w:szCs w:val="26"/>
        </w:rPr>
        <w:object w:dxaOrig="3240" w:dyaOrig="780" w14:anchorId="2E0BA097">
          <v:shape id="_x0000_i1078" type="#_x0000_t75" style="width:162.6pt;height:38.5pt" o:ole="">
            <v:imagedata r:id="rId117" o:title=""/>
          </v:shape>
          <o:OLEObject Type="Embed" ProgID="Equation.DSMT4" ShapeID="_x0000_i1078" DrawAspect="Content" ObjectID="_1771696462" r:id="rId118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 xml:space="preserve"> với </w:t>
      </w:r>
      <w:r w:rsidRPr="003828B9">
        <w:rPr>
          <w:rFonts w:ascii="Times New Roman" w:hAnsi="Times New Roman" w:cs="Times New Roman"/>
          <w:position w:val="-8"/>
          <w:sz w:val="26"/>
          <w:szCs w:val="26"/>
        </w:rPr>
        <w:object w:dxaOrig="1260" w:dyaOrig="300" w14:anchorId="0F1C8B43">
          <v:shape id="_x0000_i1079" type="#_x0000_t75" style="width:63.3pt;height:14.9pt" o:ole="">
            <v:imagedata r:id="rId119" o:title=""/>
          </v:shape>
          <o:OLEObject Type="Embed" ProgID="Equation.DSMT4" ShapeID="_x0000_i1079" DrawAspect="Content" ObjectID="_1771696463" r:id="rId120"/>
        </w:object>
      </w:r>
      <w:r w:rsidRPr="003828B9">
        <w:rPr>
          <w:rFonts w:ascii="Times New Roman" w:eastAsia="Calibri" w:hAnsi="Times New Roman" w:cs="Times New Roman"/>
          <w:sz w:val="26"/>
          <w:szCs w:val="26"/>
        </w:rPr>
        <w:t>.</w:t>
      </w:r>
      <w:r w:rsidRPr="003828B9">
        <w:rPr>
          <w:rFonts w:ascii="Times New Roman" w:eastAsia="Calibri" w:hAnsi="Times New Roman" w:cs="Times New Roman"/>
          <w:sz w:val="26"/>
          <w:szCs w:val="26"/>
        </w:rPr>
        <w:tab/>
      </w:r>
    </w:p>
    <w:p w14:paraId="5D637B20" w14:textId="52DC1025" w:rsidR="002919FD" w:rsidRPr="003828B9" w:rsidRDefault="003828B9" w:rsidP="002919FD">
      <w:pPr>
        <w:spacing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a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)</w: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Tính giá trị của </w:t>
      </w:r>
      <w:r w:rsidR="002919FD" w:rsidRPr="003828B9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5174AFA">
          <v:shape id="_x0000_i1080" type="#_x0000_t75" style="width:12.4pt;height:12.4pt" o:ole="">
            <v:imagedata r:id="rId121" o:title=""/>
          </v:shape>
          <o:OLEObject Type="Embed" ProgID="Equation.DSMT4" ShapeID="_x0000_i1080" DrawAspect="Content" ObjectID="_1771696464" r:id="rId122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khi </w:t>
      </w:r>
      <w:r w:rsidR="002919FD" w:rsidRPr="003828B9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79A43727">
          <v:shape id="_x0000_i1081" type="#_x0000_t75" style="width:37.25pt;height:13.65pt" o:ole="">
            <v:imagedata r:id="rId123" o:title=""/>
          </v:shape>
          <o:OLEObject Type="Embed" ProgID="Equation.DSMT4" ShapeID="_x0000_i1081" DrawAspect="Content" ObjectID="_1771696465" r:id="rId124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>.</w:t>
      </w:r>
      <w:r w:rsidR="002919FD" w:rsidRPr="003828B9">
        <w:rPr>
          <w:rFonts w:ascii="Times New Roman" w:hAnsi="Times New Roman" w:cs="Times New Roman"/>
          <w:sz w:val="26"/>
          <w:szCs w:val="26"/>
        </w:rPr>
        <w:tab/>
      </w:r>
      <w:r w:rsidR="002919FD" w:rsidRPr="003828B9">
        <w:rPr>
          <w:rFonts w:ascii="Times New Roman" w:hAnsi="Times New Roman" w:cs="Times New Roman"/>
          <w:sz w:val="26"/>
          <w:szCs w:val="26"/>
        </w:rPr>
        <w:tab/>
      </w:r>
    </w:p>
    <w:p w14:paraId="4C7765C6" w14:textId="557673B8" w:rsidR="002919FD" w:rsidRPr="003828B9" w:rsidRDefault="003828B9" w:rsidP="002919FD">
      <w:pPr>
        <w:spacing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)</w: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="002919FD" w:rsidRPr="003828B9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BE4C74F">
          <v:shape id="_x0000_i1082" type="#_x0000_t75" style="width:12.4pt;height:12.4pt" o:ole="">
            <v:imagedata r:id="rId125" o:title=""/>
          </v:shape>
          <o:OLEObject Type="Embed" ProgID="Equation.DSMT4" ShapeID="_x0000_i1082" DrawAspect="Content" ObjectID="_1771696466" r:id="rId126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>.</w:t>
      </w:r>
    </w:p>
    <w:p w14:paraId="1B882D08" w14:textId="69A4C2F5" w:rsidR="002919FD" w:rsidRPr="003828B9" w:rsidRDefault="003828B9" w:rsidP="002919FD">
      <w:pPr>
        <w:spacing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)</w: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Tìm tất cả các giá trị nguyên của </w:t>
      </w:r>
      <w:r w:rsidR="002919FD" w:rsidRPr="003828B9">
        <w:rPr>
          <w:rFonts w:ascii="Times New Roman" w:hAnsi="Times New Roman" w:cs="Times New Roman"/>
          <w:position w:val="-4"/>
          <w:sz w:val="26"/>
          <w:szCs w:val="26"/>
        </w:rPr>
        <w:object w:dxaOrig="220" w:dyaOrig="200" w14:anchorId="02BEEA29">
          <v:shape id="_x0000_i1083" type="#_x0000_t75" style="width:11.15pt;height:9.95pt" o:ole="">
            <v:imagedata r:id="rId127" o:title=""/>
          </v:shape>
          <o:OLEObject Type="Embed" ProgID="Equation.DSMT4" ShapeID="_x0000_i1083" DrawAspect="Content" ObjectID="_1771696467" r:id="rId128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để biểu thức </w:t>
      </w:r>
      <w:r w:rsidR="002919FD" w:rsidRPr="003828B9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7129CCCE">
          <v:shape id="_x0000_i1084" type="#_x0000_t75" style="width:44.7pt;height:13.65pt" o:ole="">
            <v:imagedata r:id="rId129" o:title=""/>
          </v:shape>
          <o:OLEObject Type="Embed" ProgID="Equation.DSMT4" ShapeID="_x0000_i1084" DrawAspect="Content" ObjectID="_1771696468" r:id="rId130"/>
        </w:object>
      </w:r>
      <w:r w:rsidR="002919FD" w:rsidRPr="003828B9">
        <w:rPr>
          <w:rFonts w:ascii="Times New Roman" w:hAnsi="Times New Roman" w:cs="Times New Roman"/>
          <w:sz w:val="26"/>
          <w:szCs w:val="26"/>
        </w:rPr>
        <w:t xml:space="preserve"> nhận giá trị nguyên .</w:t>
      </w:r>
    </w:p>
    <w:p w14:paraId="6B1485A0" w14:textId="77777777" w:rsidR="00C303C0" w:rsidRPr="003828B9" w:rsidRDefault="0033327B" w:rsidP="001C39F9">
      <w:pPr>
        <w:spacing w:after="0" w:line="276" w:lineRule="auto"/>
        <w:ind w:left="720" w:hanging="720"/>
        <w:contextualSpacing/>
        <w:rPr>
          <w:rFonts w:ascii="Times New Roman" w:hAnsi="Times New Roman" w:cs="Times New Roman"/>
          <w:spacing w:val="4"/>
          <w:sz w:val="26"/>
          <w:szCs w:val="26"/>
        </w:rPr>
      </w:pPr>
      <w:r w:rsidRPr="003828B9">
        <w:rPr>
          <w:rFonts w:ascii="Times New Roman" w:hAnsi="Times New Roman" w:cs="Times New Roman"/>
          <w:b/>
          <w:spacing w:val="4"/>
          <w:sz w:val="26"/>
          <w:szCs w:val="26"/>
        </w:rPr>
        <w:t xml:space="preserve">Câu </w:t>
      </w:r>
      <w:r w:rsidR="009E541A" w:rsidRPr="003828B9">
        <w:rPr>
          <w:rFonts w:ascii="Times New Roman" w:hAnsi="Times New Roman" w:cs="Times New Roman"/>
          <w:b/>
          <w:spacing w:val="4"/>
          <w:sz w:val="26"/>
          <w:szCs w:val="26"/>
        </w:rPr>
        <w:t>2</w:t>
      </w:r>
      <w:r w:rsidRPr="003828B9">
        <w:rPr>
          <w:rFonts w:ascii="Times New Roman" w:hAnsi="Times New Roman" w:cs="Times New Roman"/>
          <w:b/>
          <w:spacing w:val="4"/>
          <w:sz w:val="26"/>
          <w:szCs w:val="26"/>
        </w:rPr>
        <w:t>(</w:t>
      </w:r>
      <w:r w:rsidR="00C303C0" w:rsidRPr="003828B9">
        <w:rPr>
          <w:rFonts w:ascii="Times New Roman" w:hAnsi="Times New Roman" w:cs="Times New Roman"/>
          <w:b/>
          <w:spacing w:val="4"/>
          <w:sz w:val="26"/>
          <w:szCs w:val="26"/>
        </w:rPr>
        <w:t>2</w:t>
      </w:r>
      <w:r w:rsidR="00C303C0" w:rsidRPr="003828B9">
        <w:rPr>
          <w:rFonts w:ascii="Times New Roman" w:hAnsi="Times New Roman" w:cs="Times New Roman"/>
          <w:b/>
          <w:spacing w:val="4"/>
          <w:sz w:val="26"/>
          <w:szCs w:val="26"/>
          <w:lang w:val="vi-VN"/>
        </w:rPr>
        <w:t xml:space="preserve"> </w:t>
      </w:r>
      <w:r w:rsidRPr="003828B9">
        <w:rPr>
          <w:rFonts w:ascii="Times New Roman" w:hAnsi="Times New Roman" w:cs="Times New Roman"/>
          <w:b/>
          <w:spacing w:val="4"/>
          <w:sz w:val="26"/>
          <w:szCs w:val="26"/>
        </w:rPr>
        <w:t>điểm).</w:t>
      </w:r>
      <w:r w:rsidRPr="003828B9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</w:p>
    <w:p w14:paraId="2663DCB9" w14:textId="377B4A12" w:rsidR="0053381B" w:rsidRPr="003828B9" w:rsidRDefault="0053381B" w:rsidP="0030528E">
      <w:pPr>
        <w:spacing w:line="276" w:lineRule="auto"/>
        <w:ind w:left="720" w:hanging="720"/>
        <w:contextualSpacing/>
        <w:rPr>
          <w:rFonts w:ascii="Times New Roman" w:hAnsi="Times New Roman" w:cs="Times New Roman"/>
          <w:bCs/>
          <w:spacing w:val="4"/>
          <w:sz w:val="26"/>
          <w:szCs w:val="26"/>
          <w:lang w:val="vi-VN"/>
        </w:rPr>
      </w:pPr>
      <w:r w:rsidRPr="0021521A">
        <w:rPr>
          <w:rFonts w:ascii="Times New Roman" w:hAnsi="Times New Roman" w:cs="Times New Roman"/>
          <w:b/>
          <w:spacing w:val="4"/>
          <w:sz w:val="26"/>
          <w:szCs w:val="26"/>
        </w:rPr>
        <w:t>1</w:t>
      </w:r>
      <w:r w:rsidRPr="0021521A">
        <w:rPr>
          <w:rFonts w:ascii="Times New Roman" w:hAnsi="Times New Roman" w:cs="Times New Roman"/>
          <w:b/>
          <w:spacing w:val="4"/>
          <w:sz w:val="26"/>
          <w:szCs w:val="26"/>
          <w:lang w:val="vi-VN"/>
        </w:rPr>
        <w:t>/</w:t>
      </w:r>
      <w:r w:rsidRPr="003828B9">
        <w:rPr>
          <w:rFonts w:ascii="Times New Roman" w:hAnsi="Times New Roman" w:cs="Times New Roman"/>
          <w:bCs/>
          <w:spacing w:val="4"/>
          <w:sz w:val="26"/>
          <w:szCs w:val="26"/>
          <w:lang w:val="vi-VN"/>
        </w:rPr>
        <w:t xml:space="preserve"> </w:t>
      </w:r>
      <w:r w:rsidR="00907470" w:rsidRPr="003828B9">
        <w:rPr>
          <w:rFonts w:ascii="Times New Roman" w:hAnsi="Times New Roman" w:cs="Times New Roman"/>
          <w:bCs/>
          <w:spacing w:val="4"/>
          <w:sz w:val="26"/>
          <w:szCs w:val="26"/>
          <w:lang w:val="vi-VN"/>
        </w:rPr>
        <w:t>Cho đường thẳng (d)</w:t>
      </w:r>
      <w:r w:rsidR="00311DD1" w:rsidRPr="003828B9">
        <w:rPr>
          <w:rFonts w:ascii="Times New Roman" w:hAnsi="Times New Roman" w:cs="Times New Roman"/>
          <w:bCs/>
          <w:spacing w:val="4"/>
          <w:sz w:val="26"/>
          <w:szCs w:val="26"/>
          <w:lang w:val="vi-VN"/>
        </w:rPr>
        <w:t>:</w:t>
      </w:r>
      <w:r w:rsidR="00BF2F45" w:rsidRPr="003828B9">
        <w:rPr>
          <w:rFonts w:ascii="Times New Roman" w:eastAsia="Calibri" w:hAnsi="Times New Roman" w:cs="Times New Roman"/>
          <w:sz w:val="26"/>
          <w:szCs w:val="26"/>
        </w:rPr>
        <w:t xml:space="preserve"> </w:t>
      </w:r>
      <w:bookmarkStart w:id="1" w:name="_Hlk155970524"/>
      <w:bookmarkStart w:id="2" w:name="_Hlk155970550"/>
      <m:oMath>
        <m:r>
          <w:rPr>
            <w:rFonts w:ascii="Cambria Math" w:eastAsia="Calibri" w:hAnsi="Cambria Math" w:cs="Times New Roman"/>
            <w:sz w:val="26"/>
            <w:szCs w:val="26"/>
          </w:rPr>
          <m:t>y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x+1</m:t>
        </m:r>
        <w:bookmarkEnd w:id="1"/>
        <m:r>
          <w:rPr>
            <w:rFonts w:ascii="Cambria Math" w:eastAsia="Calibri" w:hAnsi="Cambria Math" w:cs="Times New Roman"/>
            <w:sz w:val="26"/>
            <w:szCs w:val="26"/>
          </w:rPr>
          <m:t xml:space="preserve"> </m:t>
        </m:r>
      </m:oMath>
      <w:bookmarkEnd w:id="2"/>
    </w:p>
    <w:p w14:paraId="522CA96B" w14:textId="52EF0BA4" w:rsidR="00907470" w:rsidRPr="003828B9" w:rsidRDefault="00471FE8" w:rsidP="0030528E">
      <w:pPr>
        <w:pStyle w:val="ListParagraph"/>
        <w:numPr>
          <w:ilvl w:val="0"/>
          <w:numId w:val="9"/>
        </w:numPr>
        <w:spacing w:line="276" w:lineRule="auto"/>
        <w:rPr>
          <w:rFonts w:ascii="Times New Roman" w:hAnsi="Times New Roman" w:cs="Times New Roman"/>
          <w:spacing w:val="4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Viết phương trình đường thẳng (</w:t>
      </w:r>
      <w:r w:rsidR="0058302D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d</w:t>
      </w:r>
      <w:r w:rsidR="0058302D" w:rsidRPr="003828B9">
        <w:rPr>
          <w:rFonts w:ascii="Times New Roman" w:hAnsi="Times New Roman" w:cs="Times New Roman"/>
          <w:spacing w:val="4"/>
          <w:sz w:val="26"/>
          <w:szCs w:val="26"/>
          <w:vertAlign w:val="superscript"/>
          <w:lang w:val="vi-VN"/>
        </w:rPr>
        <w:t>’</w:t>
      </w:r>
      <w:r w:rsidR="0058302D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) đi qua </w:t>
      </w:r>
      <w:r w:rsidR="00AC1D89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M(</w:t>
      </w:r>
      <w:r w:rsidR="006318BD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2</w:t>
      </w:r>
      <w:r w:rsidR="00AC1D89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; </w:t>
      </w:r>
      <w:r w:rsidR="006318BD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-</w:t>
      </w:r>
      <w:r w:rsidR="00AC1D89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3)</w:t>
      </w:r>
      <w:r w:rsidR="00AD1B66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 và vuông góc với (d)</w:t>
      </w:r>
    </w:p>
    <w:p w14:paraId="1681D3F3" w14:textId="40AC5CCF" w:rsidR="00AC1D89" w:rsidRPr="003828B9" w:rsidRDefault="00420920" w:rsidP="0030528E">
      <w:pPr>
        <w:pStyle w:val="ListParagraph"/>
        <w:numPr>
          <w:ilvl w:val="0"/>
          <w:numId w:val="9"/>
        </w:numPr>
        <w:spacing w:line="276" w:lineRule="auto"/>
        <w:rPr>
          <w:rFonts w:ascii="Times New Roman" w:hAnsi="Times New Roman" w:cs="Times New Roman"/>
          <w:spacing w:val="4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Tính góc</w:t>
      </w:r>
      <w:r w:rsidR="00F363F7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 </w:t>
      </w:r>
      <w:r w:rsidR="00F363F7" w:rsidRPr="003828B9">
        <w:rPr>
          <w:rFonts w:ascii="Times New Roman" w:hAnsi="Times New Roman" w:cs="Times New Roman"/>
          <w:i/>
          <w:iCs/>
          <w:spacing w:val="4"/>
          <w:sz w:val="26"/>
          <w:szCs w:val="26"/>
          <w:lang w:val="vi-VN"/>
        </w:rPr>
        <w:t>a</w:t>
      </w:r>
      <w:r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 xml:space="preserve"> hợp bởi đường thẳng (d) với trục Ox </w:t>
      </w:r>
      <w:r w:rsidR="00C05201"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( kết quả làm tròn đến phút)</w:t>
      </w:r>
      <w:r w:rsidRPr="003828B9">
        <w:rPr>
          <w:rFonts w:ascii="Times New Roman" w:hAnsi="Times New Roman" w:cs="Times New Roman"/>
          <w:spacing w:val="4"/>
          <w:sz w:val="26"/>
          <w:szCs w:val="26"/>
          <w:lang w:val="vi-VN"/>
        </w:rPr>
        <w:t>?</w:t>
      </w:r>
    </w:p>
    <w:p w14:paraId="0BF53461" w14:textId="410714D1" w:rsidR="007701F2" w:rsidRPr="003828B9" w:rsidRDefault="00C303C0" w:rsidP="0030528E">
      <w:pPr>
        <w:spacing w:line="276" w:lineRule="auto"/>
        <w:ind w:left="720" w:hanging="72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3828B9">
        <w:rPr>
          <w:rFonts w:ascii="Times New Roman" w:hAnsi="Times New Roman" w:cs="Times New Roman"/>
          <w:b/>
          <w:spacing w:val="4"/>
          <w:sz w:val="26"/>
          <w:szCs w:val="26"/>
        </w:rPr>
        <w:t>2</w:t>
      </w:r>
      <w:r w:rsidRPr="003828B9">
        <w:rPr>
          <w:rFonts w:ascii="Times New Roman" w:hAnsi="Times New Roman" w:cs="Times New Roman"/>
          <w:b/>
          <w:spacing w:val="4"/>
          <w:sz w:val="26"/>
          <w:szCs w:val="26"/>
          <w:lang w:val="vi-VN"/>
        </w:rPr>
        <w:t>/</w:t>
      </w:r>
      <w:r w:rsidR="00B60564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7701F2" w:rsidRPr="003828B9">
        <w:rPr>
          <w:rFonts w:ascii="Times New Roman" w:hAnsi="Times New Roman" w:cs="Times New Roman"/>
          <w:spacing w:val="4"/>
          <w:sz w:val="26"/>
          <w:szCs w:val="26"/>
        </w:rPr>
        <w:t>Cho</w:t>
      </w:r>
      <w:r w:rsidR="007701F2" w:rsidRPr="003828B9">
        <w:rPr>
          <w:rFonts w:ascii="Times New Roman" w:hAnsi="Times New Roman" w:cs="Times New Roman"/>
          <w:sz w:val="26"/>
          <w:szCs w:val="26"/>
        </w:rPr>
        <w:t xml:space="preserve"> hệ phương trình:</w:t>
      </w:r>
      <w:r w:rsidR="007701F2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&amp;  x+y=2m-1</m:t>
                </m:r>
              </m:e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&amp;2x+y=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m-4</m:t>
                </m:r>
              </m:e>
            </m:eqArr>
          </m:e>
        </m:d>
      </m:oMath>
      <w:r w:rsidR="007701F2" w:rsidRPr="003828B9">
        <w:rPr>
          <w:rFonts w:ascii="Times New Roman" w:eastAsiaTheme="minorEastAsia" w:hAnsi="Times New Roman" w:cs="Times New Roman"/>
          <w:sz w:val="26"/>
          <w:szCs w:val="26"/>
        </w:rPr>
        <w:t xml:space="preserve">   ( với m là tham số)</w:t>
      </w:r>
    </w:p>
    <w:p w14:paraId="0586747D" w14:textId="24F740D3" w:rsidR="0033327B" w:rsidRPr="003828B9" w:rsidRDefault="007701F2" w:rsidP="0030528E">
      <w:pPr>
        <w:spacing w:line="276" w:lineRule="auto"/>
        <w:ind w:left="720" w:hanging="720"/>
        <w:contextualSpacing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</w:rPr>
        <w:t xml:space="preserve">Tìm m để hệ có nghiệm duy nhất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0;</m:t>
                </m:r>
              </m:sub>
            </m:sSub>
          </m:e>
        </m:d>
      </m:oMath>
      <w:r w:rsidRPr="003828B9">
        <w:rPr>
          <w:rFonts w:ascii="Times New Roman" w:hAnsi="Times New Roman" w:cs="Times New Roman"/>
          <w:sz w:val="26"/>
          <w:szCs w:val="26"/>
        </w:rPr>
        <w:t xml:space="preserve"> sao cho </w:t>
      </w:r>
      <m:oMath>
        <m:r>
          <w:rPr>
            <w:rFonts w:ascii="Cambria Math" w:hAnsi="Cambria Math" w:cs="Times New Roman"/>
            <w:sz w:val="26"/>
            <w:szCs w:val="26"/>
          </w:rPr>
          <m:t>P=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</m:t>
            </m:r>
          </m:sub>
        </m:sSub>
      </m:oMath>
      <w:r w:rsidRPr="003828B9">
        <w:rPr>
          <w:rFonts w:ascii="Times New Roman" w:eastAsiaTheme="minorEastAsia" w:hAnsi="Times New Roman" w:cs="Times New Roman"/>
          <w:sz w:val="26"/>
          <w:szCs w:val="26"/>
        </w:rPr>
        <w:t xml:space="preserve"> đạt giá trị nhỏ nhất.</w:t>
      </w:r>
    </w:p>
    <w:p w14:paraId="5FC73FA5" w14:textId="1F8B1156" w:rsidR="00CA1F0F" w:rsidRPr="003828B9" w:rsidRDefault="000540D7" w:rsidP="0030528E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3( 3 điểm). 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>Cho đường tròn (O) dây BC cố định. Điểm A thuộc cung</w:t>
      </w:r>
      <w:r w:rsidR="00AE5DAA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lớn 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BC sao cho </w:t>
      </w:r>
      <w:r w:rsidR="00AE5DAA" w:rsidRPr="003828B9">
        <w:rPr>
          <w:rFonts w:ascii="Times New Roman" w:hAnsi="Times New Roman" w:cs="Times New Roman"/>
          <w:sz w:val="26"/>
          <w:szCs w:val="26"/>
          <w:lang w:val="vi-VN"/>
        </w:rPr>
        <w:t>AB &lt; AC</w:t>
      </w:r>
      <w:r w:rsidR="00CA1F0F" w:rsidRPr="003828B9">
        <w:rPr>
          <w:rFonts w:ascii="Times New Roman" w:hAnsi="Times New Roman" w:cs="Times New Roman"/>
          <w:sz w:val="26"/>
          <w:szCs w:val="26"/>
          <w:lang w:val="vi-VN"/>
        </w:rPr>
        <w:t>. Đường cao BE, CF của tam giác ABC cắt nhau ở H.</w:t>
      </w:r>
    </w:p>
    <w:p w14:paraId="23152110" w14:textId="77777777" w:rsidR="00CA1F0F" w:rsidRPr="003828B9" w:rsidRDefault="00CA1F0F" w:rsidP="0030528E">
      <w:pPr>
        <w:pStyle w:val="ListParagraph"/>
        <w:numPr>
          <w:ilvl w:val="0"/>
          <w:numId w:val="18"/>
        </w:num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  <w:lang w:val="vi-VN"/>
        </w:rPr>
        <w:t>Chứng minh 4 điểm A, E, H, F cùng thuộc một đường tròn.</w:t>
      </w:r>
    </w:p>
    <w:p w14:paraId="25AB83B4" w14:textId="511DC24A" w:rsidR="00817545" w:rsidRPr="003828B9" w:rsidRDefault="006A00BE" w:rsidP="0030528E">
      <w:pPr>
        <w:pStyle w:val="ListParagraph"/>
        <w:numPr>
          <w:ilvl w:val="0"/>
          <w:numId w:val="18"/>
        </w:num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Kẻ đường kính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AM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của đường tròn(O). </w:t>
      </w:r>
      <w:r w:rsidR="0061009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Gọi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N</w:t>
      </w:r>
      <w:r w:rsidR="0061009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là giao điểm của AH với đường </w:t>
      </w:r>
      <w:r w:rsidR="008F7F38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tròn </w:t>
      </w:r>
      <w:r w:rsidR="00610095" w:rsidRPr="003828B9">
        <w:rPr>
          <w:rFonts w:ascii="Times New Roman" w:hAnsi="Times New Roman" w:cs="Times New Roman"/>
          <w:sz w:val="26"/>
          <w:szCs w:val="26"/>
          <w:lang w:val="vi-VN"/>
        </w:rPr>
        <w:t>(O).</w:t>
      </w:r>
      <w:r w:rsidR="00911EC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Chứng minh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MN</w:t>
      </w:r>
      <w:r w:rsidR="00911EC5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//BC</w:t>
      </w:r>
    </w:p>
    <w:p w14:paraId="3832BA27" w14:textId="0D10E756" w:rsidR="006A00BE" w:rsidRPr="003828B9" w:rsidRDefault="00811302" w:rsidP="0030528E">
      <w:pPr>
        <w:pStyle w:val="ListParagraph"/>
        <w:numPr>
          <w:ilvl w:val="0"/>
          <w:numId w:val="18"/>
        </w:num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Gọi I là trung điểm của </w:t>
      </w:r>
      <w:r w:rsidR="00AE6C8E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BC. Chứng minh ba điểm H, I,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M</w:t>
      </w:r>
      <w:r w:rsidR="00AE6C8E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thẳng hàng</w:t>
      </w:r>
    </w:p>
    <w:p w14:paraId="79E62522" w14:textId="534D338B" w:rsidR="00D513A0" w:rsidRPr="003828B9" w:rsidRDefault="00F849FE" w:rsidP="0030528E">
      <w:pPr>
        <w:pStyle w:val="ListParagraph"/>
        <w:numPr>
          <w:ilvl w:val="0"/>
          <w:numId w:val="18"/>
        </w:numPr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Gọi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D</w:t>
      </w:r>
      <w:r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là giao điểm của AH và BC. </w:t>
      </w:r>
      <w:r w:rsidR="00AF0559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Tìm </w:t>
      </w:r>
      <w:r w:rsidR="00DA74ED" w:rsidRPr="003828B9">
        <w:rPr>
          <w:rFonts w:ascii="Times New Roman" w:hAnsi="Times New Roman" w:cs="Times New Roman"/>
          <w:sz w:val="26"/>
          <w:szCs w:val="26"/>
          <w:lang w:val="vi-VN"/>
        </w:rPr>
        <w:t>vị trí của A trên cung</w:t>
      </w:r>
      <w:r w:rsidR="00AE5DAA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lớn </w:t>
      </w:r>
      <w:r w:rsidR="00DA74ED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BC để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AD</w:t>
      </w:r>
      <w:r w:rsidR="00DA74ED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BB79A7">
        <w:rPr>
          <w:rFonts w:ascii="Times New Roman" w:hAnsi="Times New Roman" w:cs="Times New Roman"/>
          <w:sz w:val="26"/>
          <w:szCs w:val="26"/>
          <w:lang w:val="vi-VN"/>
        </w:rPr>
        <w:t>HD</w:t>
      </w:r>
      <w:r w:rsidR="00DA74ED" w:rsidRPr="003828B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AE6C8E" w:rsidRPr="003828B9">
        <w:rPr>
          <w:rFonts w:ascii="Times New Roman" w:hAnsi="Times New Roman" w:cs="Times New Roman"/>
          <w:sz w:val="26"/>
          <w:szCs w:val="26"/>
          <w:lang w:val="vi-VN"/>
        </w:rPr>
        <w:t>đạt giá trị lớn nhất.</w:t>
      </w:r>
    </w:p>
    <w:p w14:paraId="1019FCE7" w14:textId="77777777" w:rsidR="00D31487" w:rsidRDefault="00D513A0" w:rsidP="001B7415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3828B9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</w:t>
      </w:r>
      <w:r w:rsidR="00A72E56">
        <w:rPr>
          <w:rFonts w:ascii="Times New Roman" w:eastAsia="Times New Roman" w:hAnsi="Times New Roman" w:cs="Times New Roman"/>
          <w:b/>
          <w:bCs/>
          <w:sz w:val="26"/>
          <w:szCs w:val="26"/>
        </w:rPr>
        <w:t>4</w:t>
      </w:r>
      <w:r w:rsidR="00A72E56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(0.5</w:t>
      </w:r>
      <w:r w:rsidRPr="003828B9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Pr="00A72E56">
        <w:rPr>
          <w:rFonts w:ascii="Times New Roman" w:eastAsia="Times New Roman" w:hAnsi="Times New Roman" w:cs="Times New Roman"/>
          <w:iCs/>
          <w:sz w:val="26"/>
          <w:szCs w:val="26"/>
        </w:rPr>
        <w:t>điểm)</w:t>
      </w:r>
      <w:r w:rsidRPr="003828B9">
        <w:rPr>
          <w:rFonts w:ascii="Times New Roman" w:eastAsia="Times New Roman" w:hAnsi="Times New Roman" w:cs="Times New Roman"/>
          <w:sz w:val="26"/>
          <w:szCs w:val="26"/>
        </w:rPr>
        <w:t xml:space="preserve">. Giải hệ phương trình </w:t>
      </w:r>
      <w:r w:rsidRPr="003828B9">
        <w:rPr>
          <w:rFonts w:ascii="Times New Roman" w:hAnsi="Times New Roman" w:cs="Times New Roman"/>
          <w:position w:val="-54"/>
          <w:sz w:val="26"/>
          <w:szCs w:val="26"/>
        </w:rPr>
        <w:object w:dxaOrig="2295" w:dyaOrig="1230" w14:anchorId="5A3AD3D1">
          <v:shape id="_x0000_i1085" type="#_x0000_t75" style="width:114.2pt;height:62.05pt" o:ole="">
            <v:imagedata r:id="rId131" o:title=""/>
          </v:shape>
          <o:OLEObject Type="Embed" ProgID="Equation.DSMT4" ShapeID="_x0000_i1085" DrawAspect="Content" ObjectID="_1771696469" r:id="rId132"/>
        </w:object>
      </w:r>
    </w:p>
    <w:p w14:paraId="155F08E5" w14:textId="57752587" w:rsidR="006E75AB" w:rsidRDefault="00734D8C" w:rsidP="001B7415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</w:t>
      </w:r>
      <w:r w:rsidR="00356F65"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----------</w:t>
      </w:r>
      <w:r w:rsidR="00356F65">
        <w:rPr>
          <w:rFonts w:ascii="Times New Roman" w:hAnsi="Times New Roman" w:cs="Times New Roman"/>
          <w:b/>
          <w:bCs/>
          <w:sz w:val="26"/>
          <w:szCs w:val="26"/>
          <w:lang w:val="vi-VN"/>
        </w:rPr>
        <w:t>Hết------------------</w:t>
      </w:r>
    </w:p>
    <w:p w14:paraId="6F0BDF2F" w14:textId="442D9877" w:rsidR="00356F65" w:rsidRPr="001B7415" w:rsidRDefault="00356F65" w:rsidP="001B7415">
      <w:pPr>
        <w:spacing w:line="276" w:lineRule="auto"/>
        <w:jc w:val="center"/>
        <w:rPr>
          <w:rFonts w:ascii="Times New Roman" w:hAnsi="Times New Roman" w:cs="Times New Roman"/>
          <w:i/>
          <w:iCs/>
          <w:sz w:val="26"/>
          <w:szCs w:val="26"/>
          <w:lang w:val="vi-VN"/>
        </w:rPr>
      </w:pPr>
      <w:r w:rsidRPr="001B7415">
        <w:rPr>
          <w:rFonts w:ascii="Times New Roman" w:hAnsi="Times New Roman" w:cs="Times New Roman"/>
          <w:i/>
          <w:iCs/>
          <w:sz w:val="26"/>
          <w:szCs w:val="26"/>
          <w:lang w:val="vi-VN"/>
        </w:rPr>
        <w:t>Cán bộ coi thi không giải thích gì thêm</w:t>
      </w:r>
    </w:p>
    <w:p w14:paraId="0A8022C5" w14:textId="6F6C1E29" w:rsidR="00356F65" w:rsidRDefault="001B7415" w:rsidP="001B7415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Họ và tên thí sinh:..........................................SBD:.....................Phòng thi:...............</w:t>
      </w:r>
    </w:p>
    <w:p w14:paraId="21CDFB84" w14:textId="77777777" w:rsidR="00144753" w:rsidRPr="003828B9" w:rsidRDefault="00144753" w:rsidP="001B7415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6F5475CD" w14:textId="77777777" w:rsidR="00A41EF5" w:rsidRDefault="00A41EF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5EDD1B4C" w14:textId="77777777" w:rsidR="001B7415" w:rsidRDefault="001B741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6E7FB007" w14:textId="77777777" w:rsidR="001B7415" w:rsidRDefault="001B741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582C6BF3" w14:textId="77777777" w:rsidR="001B7415" w:rsidRDefault="001B741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274163D2" w14:textId="77777777" w:rsidR="001B7415" w:rsidRDefault="001B7415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0C65C004" w14:textId="05FA5325" w:rsidR="00523F6E" w:rsidRPr="003828B9" w:rsidRDefault="002F5E18" w:rsidP="00A72E56">
      <w:pPr>
        <w:spacing w:line="264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3828B9">
        <w:rPr>
          <w:rFonts w:ascii="Times New Roman" w:eastAsia="Calibri" w:hAnsi="Times New Roman" w:cs="Times New Roman"/>
          <w:b/>
          <w:sz w:val="26"/>
          <w:szCs w:val="26"/>
          <w:lang w:val="vi-VN"/>
        </w:rPr>
        <w:t>ĐÁP ÁN ĐỀ KHẢO SÁT CHẤT LƯỢNG LỚP 9</w:t>
      </w:r>
    </w:p>
    <w:p w14:paraId="1AEC0AF1" w14:textId="107CF4CD" w:rsidR="00FA1D74" w:rsidRPr="003828B9" w:rsidRDefault="002F5E18" w:rsidP="002F5E18">
      <w:pPr>
        <w:pStyle w:val="ListParagraph"/>
        <w:numPr>
          <w:ilvl w:val="0"/>
          <w:numId w:val="17"/>
        </w:numPr>
        <w:spacing w:line="264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3828B9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TNKQ </w:t>
      </w:r>
      <w:r w:rsidR="00FA1D74" w:rsidRPr="003828B9">
        <w:rPr>
          <w:rFonts w:ascii="Times New Roman" w:eastAsia="Calibri" w:hAnsi="Times New Roman" w:cs="Times New Roman"/>
          <w:b/>
          <w:sz w:val="26"/>
          <w:szCs w:val="26"/>
          <w:lang w:val="vi-VN"/>
        </w:rPr>
        <w:t>(3 điểm).Mỗi câu đúng 0.2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4"/>
        <w:gridCol w:w="908"/>
        <w:gridCol w:w="769"/>
        <w:gridCol w:w="769"/>
        <w:gridCol w:w="769"/>
        <w:gridCol w:w="770"/>
        <w:gridCol w:w="770"/>
        <w:gridCol w:w="770"/>
        <w:gridCol w:w="770"/>
        <w:gridCol w:w="770"/>
        <w:gridCol w:w="771"/>
        <w:gridCol w:w="771"/>
        <w:gridCol w:w="771"/>
      </w:tblGrid>
      <w:tr w:rsidR="00FA1D74" w:rsidRPr="003828B9" w14:paraId="7A820962" w14:textId="77777777" w:rsidTr="00A07F82">
        <w:trPr>
          <w:trHeight w:val="411"/>
          <w:jc w:val="center"/>
        </w:trPr>
        <w:tc>
          <w:tcPr>
            <w:tcW w:w="1304" w:type="dxa"/>
          </w:tcPr>
          <w:p w14:paraId="38F25B47" w14:textId="1E1DFB37" w:rsidR="00FA1D74" w:rsidRPr="003828B9" w:rsidRDefault="00FA1D74" w:rsidP="00A07F82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Câu</w:t>
            </w:r>
          </w:p>
        </w:tc>
        <w:tc>
          <w:tcPr>
            <w:tcW w:w="908" w:type="dxa"/>
          </w:tcPr>
          <w:p w14:paraId="44A48750" w14:textId="732CD6B9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</w:t>
            </w:r>
          </w:p>
        </w:tc>
        <w:tc>
          <w:tcPr>
            <w:tcW w:w="769" w:type="dxa"/>
          </w:tcPr>
          <w:p w14:paraId="76E7DDB4" w14:textId="65E4D96E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2</w:t>
            </w:r>
          </w:p>
        </w:tc>
        <w:tc>
          <w:tcPr>
            <w:tcW w:w="769" w:type="dxa"/>
          </w:tcPr>
          <w:p w14:paraId="383133D5" w14:textId="6A42B2BD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3</w:t>
            </w:r>
          </w:p>
        </w:tc>
        <w:tc>
          <w:tcPr>
            <w:tcW w:w="769" w:type="dxa"/>
          </w:tcPr>
          <w:p w14:paraId="529E4C84" w14:textId="167233CC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4</w:t>
            </w:r>
          </w:p>
        </w:tc>
        <w:tc>
          <w:tcPr>
            <w:tcW w:w="770" w:type="dxa"/>
          </w:tcPr>
          <w:p w14:paraId="1DEA5180" w14:textId="69E625A2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5</w:t>
            </w:r>
          </w:p>
        </w:tc>
        <w:tc>
          <w:tcPr>
            <w:tcW w:w="770" w:type="dxa"/>
          </w:tcPr>
          <w:p w14:paraId="41456468" w14:textId="4E999DBD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6</w:t>
            </w:r>
          </w:p>
        </w:tc>
        <w:tc>
          <w:tcPr>
            <w:tcW w:w="770" w:type="dxa"/>
          </w:tcPr>
          <w:p w14:paraId="1E29B982" w14:textId="6A57D0C6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7</w:t>
            </w:r>
          </w:p>
        </w:tc>
        <w:tc>
          <w:tcPr>
            <w:tcW w:w="770" w:type="dxa"/>
          </w:tcPr>
          <w:p w14:paraId="41BE6DE5" w14:textId="35D203FD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8</w:t>
            </w:r>
          </w:p>
        </w:tc>
        <w:tc>
          <w:tcPr>
            <w:tcW w:w="770" w:type="dxa"/>
          </w:tcPr>
          <w:p w14:paraId="418AB079" w14:textId="003378B1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9</w:t>
            </w:r>
          </w:p>
        </w:tc>
        <w:tc>
          <w:tcPr>
            <w:tcW w:w="771" w:type="dxa"/>
          </w:tcPr>
          <w:p w14:paraId="00A0FA56" w14:textId="753CA00E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0</w:t>
            </w:r>
          </w:p>
        </w:tc>
        <w:tc>
          <w:tcPr>
            <w:tcW w:w="771" w:type="dxa"/>
          </w:tcPr>
          <w:p w14:paraId="3AB069B1" w14:textId="7D53CC57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1</w:t>
            </w:r>
          </w:p>
        </w:tc>
        <w:tc>
          <w:tcPr>
            <w:tcW w:w="771" w:type="dxa"/>
          </w:tcPr>
          <w:p w14:paraId="1CD38AD7" w14:textId="6AF89E01" w:rsidR="00FA1D74" w:rsidRPr="003828B9" w:rsidRDefault="00FA1D74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2</w:t>
            </w:r>
          </w:p>
        </w:tc>
      </w:tr>
      <w:tr w:rsidR="00FA1D74" w:rsidRPr="003828B9" w14:paraId="192CE218" w14:textId="77777777" w:rsidTr="00A07F82">
        <w:trPr>
          <w:trHeight w:val="392"/>
          <w:jc w:val="center"/>
        </w:trPr>
        <w:tc>
          <w:tcPr>
            <w:tcW w:w="1304" w:type="dxa"/>
          </w:tcPr>
          <w:p w14:paraId="69AEE60A" w14:textId="1C45D4AA" w:rsidR="00FA1D74" w:rsidRPr="003828B9" w:rsidRDefault="00FA1D74" w:rsidP="00A07F82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  <w:lang w:val="vi-VN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Đáp</w:t>
            </w:r>
            <w:r w:rsidRPr="003828B9">
              <w:rPr>
                <w:rFonts w:eastAsia="Calibri"/>
                <w:b/>
                <w:sz w:val="26"/>
                <w:szCs w:val="26"/>
                <w:lang w:val="vi-VN"/>
              </w:rPr>
              <w:t xml:space="preserve"> án</w:t>
            </w:r>
          </w:p>
        </w:tc>
        <w:tc>
          <w:tcPr>
            <w:tcW w:w="908" w:type="dxa"/>
          </w:tcPr>
          <w:p w14:paraId="75BC0E22" w14:textId="5A793F23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C</w:t>
            </w:r>
          </w:p>
        </w:tc>
        <w:tc>
          <w:tcPr>
            <w:tcW w:w="769" w:type="dxa"/>
          </w:tcPr>
          <w:p w14:paraId="4A771BE5" w14:textId="7168A8F5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D</w:t>
            </w:r>
          </w:p>
        </w:tc>
        <w:tc>
          <w:tcPr>
            <w:tcW w:w="769" w:type="dxa"/>
          </w:tcPr>
          <w:p w14:paraId="56760F9C" w14:textId="3B67A206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C</w:t>
            </w:r>
          </w:p>
        </w:tc>
        <w:tc>
          <w:tcPr>
            <w:tcW w:w="769" w:type="dxa"/>
          </w:tcPr>
          <w:p w14:paraId="0A41B156" w14:textId="7BC1B9C4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B</w:t>
            </w:r>
          </w:p>
        </w:tc>
        <w:tc>
          <w:tcPr>
            <w:tcW w:w="770" w:type="dxa"/>
          </w:tcPr>
          <w:p w14:paraId="153CE5AB" w14:textId="4C57CD14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D</w:t>
            </w:r>
          </w:p>
        </w:tc>
        <w:tc>
          <w:tcPr>
            <w:tcW w:w="770" w:type="dxa"/>
          </w:tcPr>
          <w:p w14:paraId="5C439827" w14:textId="5D479F43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D</w:t>
            </w:r>
          </w:p>
        </w:tc>
        <w:tc>
          <w:tcPr>
            <w:tcW w:w="770" w:type="dxa"/>
          </w:tcPr>
          <w:p w14:paraId="2830F180" w14:textId="52D0D21C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A</w:t>
            </w:r>
          </w:p>
        </w:tc>
        <w:tc>
          <w:tcPr>
            <w:tcW w:w="770" w:type="dxa"/>
          </w:tcPr>
          <w:p w14:paraId="78AD9376" w14:textId="467CD907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A</w:t>
            </w:r>
          </w:p>
        </w:tc>
        <w:tc>
          <w:tcPr>
            <w:tcW w:w="770" w:type="dxa"/>
          </w:tcPr>
          <w:p w14:paraId="35FF1F83" w14:textId="5569A9C0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D</w:t>
            </w:r>
          </w:p>
        </w:tc>
        <w:tc>
          <w:tcPr>
            <w:tcW w:w="771" w:type="dxa"/>
          </w:tcPr>
          <w:p w14:paraId="1768B1FE" w14:textId="5E954416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C</w:t>
            </w:r>
          </w:p>
        </w:tc>
        <w:tc>
          <w:tcPr>
            <w:tcW w:w="771" w:type="dxa"/>
          </w:tcPr>
          <w:p w14:paraId="2681291A" w14:textId="3CC18946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A</w:t>
            </w:r>
          </w:p>
        </w:tc>
        <w:tc>
          <w:tcPr>
            <w:tcW w:w="771" w:type="dxa"/>
          </w:tcPr>
          <w:p w14:paraId="44129D64" w14:textId="43A294C9" w:rsidR="00FA1D74" w:rsidRPr="003828B9" w:rsidRDefault="00B23B1C" w:rsidP="006714FF">
            <w:pPr>
              <w:spacing w:line="264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B</w:t>
            </w:r>
          </w:p>
        </w:tc>
      </w:tr>
    </w:tbl>
    <w:p w14:paraId="74DD677C" w14:textId="4EAD3E08" w:rsidR="006E75AB" w:rsidRPr="003828B9" w:rsidRDefault="006E75AB" w:rsidP="006E75AB">
      <w:pPr>
        <w:spacing w:line="264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3828B9">
        <w:rPr>
          <w:rFonts w:ascii="Times New Roman" w:eastAsia="Calibri" w:hAnsi="Times New Roman" w:cs="Times New Roman"/>
          <w:b/>
          <w:sz w:val="26"/>
          <w:szCs w:val="26"/>
        </w:rPr>
        <w:t>PHẦN II: TỰ LUẬN (7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0"/>
        <w:gridCol w:w="8713"/>
        <w:gridCol w:w="1275"/>
      </w:tblGrid>
      <w:tr w:rsidR="006E75AB" w:rsidRPr="003828B9" w14:paraId="7616BB64" w14:textId="77777777" w:rsidTr="00A07F82">
        <w:tc>
          <w:tcPr>
            <w:tcW w:w="780" w:type="dxa"/>
            <w:vAlign w:val="center"/>
          </w:tcPr>
          <w:p w14:paraId="7B26B649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CÂU</w:t>
            </w:r>
          </w:p>
        </w:tc>
        <w:tc>
          <w:tcPr>
            <w:tcW w:w="8713" w:type="dxa"/>
          </w:tcPr>
          <w:p w14:paraId="172BFB78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ĐÁP ÁN SƠ LƯỢC</w:t>
            </w:r>
          </w:p>
        </w:tc>
        <w:tc>
          <w:tcPr>
            <w:tcW w:w="1275" w:type="dxa"/>
          </w:tcPr>
          <w:p w14:paraId="0D5AF932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ĐIỂM</w:t>
            </w:r>
          </w:p>
        </w:tc>
      </w:tr>
      <w:tr w:rsidR="006E75AB" w:rsidRPr="003828B9" w14:paraId="141F6033" w14:textId="77777777" w:rsidTr="00A07F82">
        <w:tc>
          <w:tcPr>
            <w:tcW w:w="780" w:type="dxa"/>
            <w:shd w:val="clear" w:color="auto" w:fill="D9D9D9"/>
            <w:vAlign w:val="center"/>
          </w:tcPr>
          <w:p w14:paraId="611FEF6D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</w:t>
            </w:r>
          </w:p>
        </w:tc>
        <w:tc>
          <w:tcPr>
            <w:tcW w:w="8713" w:type="dxa"/>
            <w:shd w:val="clear" w:color="auto" w:fill="D9D9D9"/>
          </w:tcPr>
          <w:p w14:paraId="21310B6E" w14:textId="2527C990" w:rsidR="006E75AB" w:rsidRPr="003828B9" w:rsidRDefault="00267CA5" w:rsidP="006E75AB">
            <w:pPr>
              <w:spacing w:line="264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Xét</w:t>
            </w:r>
            <w:r w:rsidR="006E75AB" w:rsidRPr="003828B9">
              <w:rPr>
                <w:rFonts w:eastAsia="Calibri"/>
                <w:sz w:val="26"/>
                <w:szCs w:val="26"/>
              </w:rPr>
              <w:t xml:space="preserve"> hai biểu thức </w:t>
            </w:r>
            <w:r w:rsidR="006E75AB"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1260" w:dyaOrig="760" w14:anchorId="58453EB8">
                <v:shape id="_x0000_i1086" type="#_x0000_t75" style="width:63.3pt;height:38.5pt" o:ole="">
                  <v:imagedata r:id="rId115" o:title=""/>
                </v:shape>
                <o:OLEObject Type="Embed" ProgID="Equation.DSMT4" ShapeID="_x0000_i1086" DrawAspect="Content" ObjectID="_1771696470" r:id="rId133"/>
              </w:object>
            </w:r>
            <w:r w:rsidR="006E75AB" w:rsidRPr="003828B9">
              <w:rPr>
                <w:rFonts w:eastAsia="Calibri"/>
                <w:sz w:val="26"/>
                <w:szCs w:val="26"/>
              </w:rPr>
              <w:t xml:space="preserve"> và  </w:t>
            </w:r>
            <w:r w:rsidR="006E75AB" w:rsidRPr="003828B9">
              <w:rPr>
                <w:rFonts w:asciiTheme="minorHAnsi" w:eastAsia="Calibri" w:hAnsiTheme="minorHAnsi" w:cstheme="minorBidi"/>
                <w:position w:val="-32"/>
                <w:sz w:val="26"/>
                <w:szCs w:val="26"/>
              </w:rPr>
              <w:object w:dxaOrig="3240" w:dyaOrig="780" w14:anchorId="7384026A">
                <v:shape id="_x0000_i1087" type="#_x0000_t75" style="width:162.6pt;height:38.5pt" o:ole="">
                  <v:imagedata r:id="rId134" o:title=""/>
                </v:shape>
                <o:OLEObject Type="Embed" ProgID="Equation.DSMT4" ShapeID="_x0000_i1087" DrawAspect="Content" ObjectID="_1771696471" r:id="rId135"/>
              </w:object>
            </w:r>
            <w:r w:rsidR="006E75AB" w:rsidRPr="003828B9">
              <w:rPr>
                <w:rFonts w:eastAsia="Calibri"/>
                <w:sz w:val="26"/>
                <w:szCs w:val="26"/>
              </w:rPr>
              <w:t xml:space="preserve"> </w:t>
            </w:r>
          </w:p>
          <w:p w14:paraId="719044D6" w14:textId="77777777" w:rsidR="006E75AB" w:rsidRPr="003828B9" w:rsidRDefault="006E75AB" w:rsidP="006E75AB">
            <w:pPr>
              <w:spacing w:line="264" w:lineRule="auto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ới </w:t>
            </w:r>
            <w:r w:rsidRPr="003828B9">
              <w:rPr>
                <w:rFonts w:asciiTheme="minorHAnsi" w:eastAsia="Calibri" w:hAnsiTheme="minorHAnsi" w:cstheme="minorBidi"/>
                <w:position w:val="-8"/>
                <w:sz w:val="26"/>
                <w:szCs w:val="26"/>
              </w:rPr>
              <w:object w:dxaOrig="1260" w:dyaOrig="300" w14:anchorId="2A5D9A17">
                <v:shape id="_x0000_i1088" type="#_x0000_t75" style="width:63.3pt;height:14.9pt" o:ole="">
                  <v:imagedata r:id="rId119" o:title=""/>
                </v:shape>
                <o:OLEObject Type="Embed" ProgID="Equation.DSMT4" ShapeID="_x0000_i1088" DrawAspect="Content" ObjectID="_1771696472" r:id="rId136"/>
              </w:object>
            </w:r>
            <w:r w:rsidRPr="003828B9">
              <w:rPr>
                <w:rFonts w:eastAsia="Calibri"/>
                <w:sz w:val="26"/>
                <w:szCs w:val="26"/>
              </w:rPr>
              <w:t>.</w:t>
            </w:r>
            <w:r w:rsidRPr="003828B9">
              <w:rPr>
                <w:rFonts w:eastAsia="Calibri"/>
                <w:sz w:val="26"/>
                <w:szCs w:val="26"/>
              </w:rPr>
              <w:tab/>
            </w:r>
          </w:p>
        </w:tc>
        <w:tc>
          <w:tcPr>
            <w:tcW w:w="1275" w:type="dxa"/>
            <w:shd w:val="clear" w:color="auto" w:fill="D9D9D9"/>
            <w:vAlign w:val="center"/>
          </w:tcPr>
          <w:p w14:paraId="46ADC9B1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i/>
                <w:sz w:val="26"/>
                <w:szCs w:val="26"/>
              </w:rPr>
            </w:pPr>
            <w:r w:rsidRPr="003828B9">
              <w:rPr>
                <w:rFonts w:eastAsia="Calibri"/>
                <w:b/>
                <w:i/>
                <w:sz w:val="26"/>
                <w:szCs w:val="26"/>
              </w:rPr>
              <w:t>1,5</w:t>
            </w:r>
          </w:p>
        </w:tc>
      </w:tr>
      <w:tr w:rsidR="006E75AB" w:rsidRPr="003828B9" w14:paraId="10AFD6BD" w14:textId="77777777" w:rsidTr="00A07F82">
        <w:tc>
          <w:tcPr>
            <w:tcW w:w="780" w:type="dxa"/>
            <w:vMerge w:val="restart"/>
            <w:shd w:val="clear" w:color="auto" w:fill="auto"/>
            <w:vAlign w:val="center"/>
          </w:tcPr>
          <w:p w14:paraId="12BA304A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.a</w:t>
            </w:r>
          </w:p>
        </w:tc>
        <w:tc>
          <w:tcPr>
            <w:tcW w:w="8713" w:type="dxa"/>
            <w:shd w:val="clear" w:color="auto" w:fill="D9D9D9"/>
          </w:tcPr>
          <w:p w14:paraId="0BDB3D5C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Tính giá trị của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60" w:dyaOrig="260" w14:anchorId="63ED2850">
                <v:shape id="_x0000_i1089" type="#_x0000_t75" style="width:12.4pt;height:12.4pt" o:ole="">
                  <v:imagedata r:id="rId121" o:title=""/>
                </v:shape>
                <o:OLEObject Type="Embed" ProgID="Equation.DSMT4" ShapeID="_x0000_i1089" DrawAspect="Content" ObjectID="_1771696473" r:id="rId137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khi </w:t>
            </w:r>
            <w:r w:rsidRPr="003828B9">
              <w:rPr>
                <w:rFonts w:asciiTheme="minorHAnsi" w:eastAsia="Calibri" w:hAnsiTheme="minorHAnsi" w:cstheme="minorBidi"/>
                <w:position w:val="-6"/>
                <w:sz w:val="26"/>
                <w:szCs w:val="26"/>
              </w:rPr>
              <w:object w:dxaOrig="740" w:dyaOrig="279" w14:anchorId="1C307B9A">
                <v:shape id="_x0000_i1090" type="#_x0000_t75" style="width:37.25pt;height:13.65pt" o:ole="">
                  <v:imagedata r:id="rId123" o:title=""/>
                </v:shape>
                <o:OLEObject Type="Embed" ProgID="Equation.DSMT4" ShapeID="_x0000_i1090" DrawAspect="Content" ObjectID="_1771696474" r:id="rId138"/>
              </w:object>
            </w:r>
            <w:r w:rsidRPr="003828B9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1275" w:type="dxa"/>
            <w:shd w:val="clear" w:color="auto" w:fill="D9D9D9"/>
            <w:vAlign w:val="center"/>
          </w:tcPr>
          <w:p w14:paraId="74CDA7EB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0,5</w:t>
            </w:r>
          </w:p>
        </w:tc>
      </w:tr>
      <w:tr w:rsidR="006E75AB" w:rsidRPr="003828B9" w14:paraId="53FCD19C" w14:textId="77777777" w:rsidTr="00A07F82">
        <w:tc>
          <w:tcPr>
            <w:tcW w:w="780" w:type="dxa"/>
            <w:vMerge/>
            <w:shd w:val="clear" w:color="auto" w:fill="auto"/>
            <w:vAlign w:val="center"/>
          </w:tcPr>
          <w:p w14:paraId="44CDC795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256E7E71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Khi </w:t>
            </w:r>
            <w:r w:rsidRPr="003828B9">
              <w:rPr>
                <w:rFonts w:asciiTheme="minorHAnsi" w:eastAsia="Calibri" w:hAnsiTheme="minorHAnsi" w:cstheme="minorBidi"/>
                <w:position w:val="-6"/>
                <w:sz w:val="26"/>
                <w:szCs w:val="26"/>
              </w:rPr>
              <w:object w:dxaOrig="740" w:dyaOrig="279" w14:anchorId="0B028410">
                <v:shape id="_x0000_i1091" type="#_x0000_t75" style="width:37.25pt;height:13.65pt" o:ole="">
                  <v:imagedata r:id="rId139" o:title=""/>
                </v:shape>
                <o:OLEObject Type="Embed" ProgID="Equation.DSMT4" ShapeID="_x0000_i1091" DrawAspect="Content" ObjectID="_1771696475" r:id="rId140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thay vào biểu thức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60" w:dyaOrig="260" w14:anchorId="7A91075E">
                <v:shape id="_x0000_i1092" type="#_x0000_t75" style="width:12.4pt;height:12.4pt" o:ole="">
                  <v:imagedata r:id="rId141" o:title=""/>
                </v:shape>
                <o:OLEObject Type="Embed" ProgID="Equation.DSMT4" ShapeID="_x0000_i1092" DrawAspect="Content" ObjectID="_1771696476" r:id="rId142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ta có </w:t>
            </w:r>
            <w:r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3580" w:dyaOrig="760" w14:anchorId="28D48BC6">
                <v:shape id="_x0000_i1093" type="#_x0000_t75" style="width:178.75pt;height:38.5pt" o:ole="">
                  <v:imagedata r:id="rId143" o:title=""/>
                </v:shape>
                <o:OLEObject Type="Embed" ProgID="Equation.DSMT4" ShapeID="_x0000_i1093" DrawAspect="Content" ObjectID="_1771696477" r:id="rId144"/>
              </w:object>
            </w:r>
          </w:p>
        </w:tc>
        <w:tc>
          <w:tcPr>
            <w:tcW w:w="1275" w:type="dxa"/>
            <w:vAlign w:val="center"/>
          </w:tcPr>
          <w:p w14:paraId="1AF56A54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6E75AB" w:rsidRPr="003828B9" w14:paraId="27A923BE" w14:textId="77777777" w:rsidTr="00A07F82">
        <w:tc>
          <w:tcPr>
            <w:tcW w:w="780" w:type="dxa"/>
            <w:vMerge/>
            <w:shd w:val="clear" w:color="auto" w:fill="auto"/>
            <w:vAlign w:val="center"/>
          </w:tcPr>
          <w:p w14:paraId="2502373F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610E431A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ậy khi </w:t>
            </w:r>
            <w:r w:rsidRPr="003828B9">
              <w:rPr>
                <w:rFonts w:asciiTheme="minorHAnsi" w:eastAsia="Calibri" w:hAnsiTheme="minorHAnsi" w:cstheme="minorBidi"/>
                <w:position w:val="-6"/>
                <w:sz w:val="26"/>
                <w:szCs w:val="26"/>
              </w:rPr>
              <w:object w:dxaOrig="740" w:dyaOrig="279" w14:anchorId="7D02F0AF">
                <v:shape id="_x0000_i1094" type="#_x0000_t75" style="width:37.25pt;height:13.65pt" o:ole="">
                  <v:imagedata r:id="rId145" o:title=""/>
                </v:shape>
                <o:OLEObject Type="Embed" ProgID="Equation.DSMT4" ShapeID="_x0000_i1094" DrawAspect="Content" ObjectID="_1771696478" r:id="rId146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thì </w:t>
            </w:r>
            <w:r w:rsidRPr="003828B9">
              <w:rPr>
                <w:rFonts w:asciiTheme="minorHAnsi" w:eastAsia="Calibri" w:hAnsiTheme="minorHAnsi" w:cstheme="minorBidi"/>
                <w:position w:val="-26"/>
                <w:sz w:val="26"/>
                <w:szCs w:val="26"/>
              </w:rPr>
              <w:object w:dxaOrig="700" w:dyaOrig="680" w14:anchorId="74D86DE5">
                <v:shape id="_x0000_i1095" type="#_x0000_t75" style="width:34.75pt;height:33.5pt" o:ole="">
                  <v:imagedata r:id="rId147" o:title=""/>
                </v:shape>
                <o:OLEObject Type="Embed" ProgID="Equation.DSMT4" ShapeID="_x0000_i1095" DrawAspect="Content" ObjectID="_1771696479" r:id="rId148"/>
              </w:object>
            </w:r>
          </w:p>
        </w:tc>
        <w:tc>
          <w:tcPr>
            <w:tcW w:w="1275" w:type="dxa"/>
            <w:vAlign w:val="center"/>
          </w:tcPr>
          <w:p w14:paraId="7B3126C4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6E75AB" w:rsidRPr="003828B9" w14:paraId="63435268" w14:textId="77777777" w:rsidTr="00A07F82">
        <w:tc>
          <w:tcPr>
            <w:tcW w:w="780" w:type="dxa"/>
            <w:shd w:val="clear" w:color="auto" w:fill="D9D9D9"/>
            <w:vAlign w:val="center"/>
          </w:tcPr>
          <w:p w14:paraId="1ECCF14A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.b</w:t>
            </w:r>
          </w:p>
        </w:tc>
        <w:tc>
          <w:tcPr>
            <w:tcW w:w="8713" w:type="dxa"/>
            <w:shd w:val="clear" w:color="auto" w:fill="D9D9D9"/>
          </w:tcPr>
          <w:p w14:paraId="37515F60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Rút gọn biểu thức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40" w:dyaOrig="260" w14:anchorId="2DFCE201">
                <v:shape id="_x0000_i1096" type="#_x0000_t75" style="width:12.4pt;height:12.4pt" o:ole="">
                  <v:imagedata r:id="rId125" o:title=""/>
                </v:shape>
                <o:OLEObject Type="Embed" ProgID="Equation.DSMT4" ShapeID="_x0000_i1096" DrawAspect="Content" ObjectID="_1771696480" r:id="rId149"/>
              </w:object>
            </w:r>
            <w:r w:rsidRPr="003828B9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1275" w:type="dxa"/>
            <w:shd w:val="clear" w:color="auto" w:fill="D9D9D9"/>
            <w:vAlign w:val="center"/>
          </w:tcPr>
          <w:p w14:paraId="47C4C841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0,5</w:t>
            </w:r>
          </w:p>
        </w:tc>
      </w:tr>
      <w:tr w:rsidR="006E75AB" w:rsidRPr="003828B9" w14:paraId="4E37A0C2" w14:textId="77777777" w:rsidTr="00A07F82">
        <w:tc>
          <w:tcPr>
            <w:tcW w:w="780" w:type="dxa"/>
            <w:vMerge w:val="restart"/>
            <w:vAlign w:val="center"/>
          </w:tcPr>
          <w:p w14:paraId="28BD5618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029CA94B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asciiTheme="minorHAnsi" w:eastAsia="Calibri" w:hAnsiTheme="minorHAnsi" w:cstheme="minorBidi"/>
                <w:position w:val="-100"/>
                <w:sz w:val="26"/>
                <w:szCs w:val="26"/>
              </w:rPr>
              <w:object w:dxaOrig="7580" w:dyaOrig="2140" w14:anchorId="597704EC">
                <v:shape id="_x0000_i1097" type="#_x0000_t75" style="width:377.4pt;height:106.75pt" o:ole="">
                  <v:imagedata r:id="rId150" o:title=""/>
                </v:shape>
                <o:OLEObject Type="Embed" ProgID="Equation.DSMT4" ShapeID="_x0000_i1097" DrawAspect="Content" ObjectID="_1771696481" r:id="rId151"/>
              </w:object>
            </w:r>
          </w:p>
        </w:tc>
        <w:tc>
          <w:tcPr>
            <w:tcW w:w="1275" w:type="dxa"/>
            <w:vAlign w:val="center"/>
          </w:tcPr>
          <w:p w14:paraId="4F175C2A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6E75AB" w:rsidRPr="003828B9" w14:paraId="11B7801F" w14:textId="77777777" w:rsidTr="00A07F82">
        <w:trPr>
          <w:trHeight w:val="2840"/>
        </w:trPr>
        <w:tc>
          <w:tcPr>
            <w:tcW w:w="780" w:type="dxa"/>
            <w:vMerge/>
            <w:vAlign w:val="center"/>
          </w:tcPr>
          <w:p w14:paraId="471F19BA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0F2AD9F4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asciiTheme="minorHAnsi" w:eastAsia="Calibri" w:hAnsiTheme="minorHAnsi" w:cstheme="minorBidi"/>
                <w:position w:val="-86"/>
                <w:sz w:val="26"/>
                <w:szCs w:val="26"/>
              </w:rPr>
              <w:object w:dxaOrig="7900" w:dyaOrig="1840" w14:anchorId="4604B34A">
                <v:shape id="_x0000_i1098" type="#_x0000_t75" style="width:396pt;height:91.85pt" o:ole="">
                  <v:imagedata r:id="rId152" o:title=""/>
                </v:shape>
                <o:OLEObject Type="Embed" ProgID="Equation.DSMT4" ShapeID="_x0000_i1098" DrawAspect="Content" ObjectID="_1771696482" r:id="rId153"/>
              </w:object>
            </w:r>
          </w:p>
          <w:p w14:paraId="3C86D57A" w14:textId="05E38BD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ậy </w:t>
            </w:r>
            <w:r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1219" w:dyaOrig="760" w14:anchorId="3D5F0AC1">
                <v:shape id="_x0000_i1099" type="#_x0000_t75" style="width:62.05pt;height:38.5pt" o:ole="">
                  <v:imagedata r:id="rId154" o:title=""/>
                </v:shape>
                <o:OLEObject Type="Embed" ProgID="Equation.DSMT4" ShapeID="_x0000_i1099" DrawAspect="Content" ObjectID="_1771696483" r:id="rId155"/>
              </w:object>
            </w:r>
          </w:p>
        </w:tc>
        <w:tc>
          <w:tcPr>
            <w:tcW w:w="1275" w:type="dxa"/>
            <w:vAlign w:val="center"/>
          </w:tcPr>
          <w:p w14:paraId="1BB88AF4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  <w:tr w:rsidR="006E75AB" w:rsidRPr="003828B9" w14:paraId="7FE8AC3A" w14:textId="77777777" w:rsidTr="00A07F82">
        <w:tc>
          <w:tcPr>
            <w:tcW w:w="780" w:type="dxa"/>
            <w:shd w:val="clear" w:color="auto" w:fill="D9D9D9"/>
            <w:vAlign w:val="center"/>
          </w:tcPr>
          <w:p w14:paraId="47BAD1B2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1.c</w:t>
            </w:r>
          </w:p>
        </w:tc>
        <w:tc>
          <w:tcPr>
            <w:tcW w:w="8713" w:type="dxa"/>
            <w:shd w:val="clear" w:color="auto" w:fill="D9D9D9"/>
          </w:tcPr>
          <w:p w14:paraId="650B687D" w14:textId="77777777" w:rsidR="006E75AB" w:rsidRPr="003828B9" w:rsidRDefault="006E75AB" w:rsidP="006E75AB">
            <w:pPr>
              <w:spacing w:line="264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Tìm tất cả các giá trị nguyên của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20" w:dyaOrig="200" w14:anchorId="022C6509">
                <v:shape id="_x0000_i1100" type="#_x0000_t75" style="width:11.15pt;height:9.95pt" o:ole="">
                  <v:imagedata r:id="rId127" o:title=""/>
                </v:shape>
                <o:OLEObject Type="Embed" ProgID="Equation.DSMT4" ShapeID="_x0000_i1100" DrawAspect="Content" ObjectID="_1771696484" r:id="rId156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để biểu thức </w:t>
            </w:r>
            <w:r w:rsidRPr="003828B9">
              <w:rPr>
                <w:rFonts w:asciiTheme="minorHAnsi" w:eastAsia="Calibri" w:hAnsiTheme="minorHAnsi" w:cstheme="minorBidi"/>
                <w:position w:val="-6"/>
                <w:sz w:val="26"/>
                <w:szCs w:val="26"/>
              </w:rPr>
              <w:object w:dxaOrig="900" w:dyaOrig="279" w14:anchorId="7C2CB25A">
                <v:shape id="_x0000_i1101" type="#_x0000_t75" style="width:44.7pt;height:13.65pt" o:ole="">
                  <v:imagedata r:id="rId129" o:title=""/>
                </v:shape>
                <o:OLEObject Type="Embed" ProgID="Equation.DSMT4" ShapeID="_x0000_i1101" DrawAspect="Content" ObjectID="_1771696485" r:id="rId157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nhận giá trị nguyên </w:t>
            </w:r>
          </w:p>
        </w:tc>
        <w:tc>
          <w:tcPr>
            <w:tcW w:w="1275" w:type="dxa"/>
            <w:shd w:val="clear" w:color="auto" w:fill="D9D9D9"/>
            <w:vAlign w:val="center"/>
          </w:tcPr>
          <w:p w14:paraId="01B4608D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  <w:r w:rsidRPr="003828B9">
              <w:rPr>
                <w:rFonts w:eastAsia="Calibri"/>
                <w:b/>
                <w:sz w:val="26"/>
                <w:szCs w:val="26"/>
              </w:rPr>
              <w:t>0,5</w:t>
            </w:r>
          </w:p>
        </w:tc>
      </w:tr>
      <w:tr w:rsidR="006E75AB" w:rsidRPr="003828B9" w14:paraId="5D012521" w14:textId="77777777" w:rsidTr="00A07F82">
        <w:tc>
          <w:tcPr>
            <w:tcW w:w="780" w:type="dxa"/>
            <w:vMerge w:val="restart"/>
            <w:vAlign w:val="center"/>
          </w:tcPr>
          <w:p w14:paraId="1C243751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346AEDC7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Ta có </w:t>
            </w:r>
            <w:r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4660" w:dyaOrig="760" w14:anchorId="59C32DB8">
                <v:shape id="_x0000_i1102" type="#_x0000_t75" style="width:233.4pt;height:38.5pt" o:ole="">
                  <v:imagedata r:id="rId158" o:title=""/>
                </v:shape>
                <o:OLEObject Type="Embed" ProgID="Equation.DSMT4" ShapeID="_x0000_i1102" DrawAspect="Content" ObjectID="_1771696486" r:id="rId159"/>
              </w:object>
            </w:r>
          </w:p>
          <w:p w14:paraId="0530AC7C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lastRenderedPageBreak/>
              <w:t xml:space="preserve">Vì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580" w:dyaOrig="260" w14:anchorId="2FBDC289">
                <v:shape id="_x0000_i1103" type="#_x0000_t75" style="width:28.55pt;height:12.4pt" o:ole="">
                  <v:imagedata r:id="rId160" o:title=""/>
                </v:shape>
                <o:OLEObject Type="Embed" ProgID="Equation.DSMT4" ShapeID="_x0000_i1103" DrawAspect="Content" ObjectID="_1771696487" r:id="rId161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nên để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20" w:dyaOrig="260" w14:anchorId="1DDCE1AE">
                <v:shape id="_x0000_i1104" type="#_x0000_t75" style="width:11.15pt;height:12.4pt" o:ole="">
                  <v:imagedata r:id="rId162" o:title=""/>
                </v:shape>
                <o:OLEObject Type="Embed" ProgID="Equation.DSMT4" ShapeID="_x0000_i1104" DrawAspect="Content" ObjectID="_1771696488" r:id="rId163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nhận giá trị là số nguyên thì </w:t>
            </w:r>
            <w:r w:rsidRPr="003828B9">
              <w:rPr>
                <w:rFonts w:asciiTheme="minorHAnsi" w:eastAsia="Calibri" w:hAnsiTheme="minorHAnsi" w:cstheme="minorBidi"/>
                <w:position w:val="-30"/>
                <w:sz w:val="26"/>
                <w:szCs w:val="26"/>
              </w:rPr>
              <w:object w:dxaOrig="880" w:dyaOrig="720" w14:anchorId="3DCA96DE">
                <v:shape id="_x0000_i1105" type="#_x0000_t75" style="width:44.7pt;height:36pt" o:ole="">
                  <v:imagedata r:id="rId164" o:title=""/>
                </v:shape>
                <o:OLEObject Type="Embed" ProgID="Equation.DSMT4" ShapeID="_x0000_i1105" DrawAspect="Content" ObjectID="_1771696489" r:id="rId165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</w:t>
            </w:r>
          </w:p>
          <w:p w14:paraId="3755C593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Khi đó </w:t>
            </w:r>
            <w:r w:rsidRPr="003828B9">
              <w:rPr>
                <w:rFonts w:asciiTheme="minorHAnsi" w:eastAsia="Calibri" w:hAnsiTheme="minorHAnsi" w:cstheme="minorBidi"/>
                <w:position w:val="-14"/>
                <w:sz w:val="26"/>
                <w:szCs w:val="26"/>
              </w:rPr>
              <w:object w:dxaOrig="2620" w:dyaOrig="440" w14:anchorId="200AA781">
                <v:shape id="_x0000_i1106" type="#_x0000_t75" style="width:131.6pt;height:22.35pt" o:ole="">
                  <v:imagedata r:id="rId166" o:title=""/>
                </v:shape>
                <o:OLEObject Type="Embed" ProgID="Equation.DSMT4" ShapeID="_x0000_i1106" DrawAspect="Content" ObjectID="_1771696490" r:id="rId167"/>
              </w:object>
            </w:r>
          </w:p>
          <w:p w14:paraId="7089588A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ì </w:t>
            </w:r>
            <w:r w:rsidRPr="003828B9">
              <w:rPr>
                <w:rFonts w:asciiTheme="minorHAnsi" w:eastAsia="Calibri" w:hAnsiTheme="minorHAnsi" w:cstheme="minorBidi"/>
                <w:position w:val="-8"/>
                <w:sz w:val="26"/>
                <w:szCs w:val="26"/>
              </w:rPr>
              <w:object w:dxaOrig="800" w:dyaOrig="380" w14:anchorId="53C8C612">
                <v:shape id="_x0000_i1107" type="#_x0000_t75" style="width:39.7pt;height:18.6pt" o:ole="">
                  <v:imagedata r:id="rId168" o:title=""/>
                </v:shape>
                <o:OLEObject Type="Embed" ProgID="Equation.DSMT4" ShapeID="_x0000_i1107" DrawAspect="Content" ObjectID="_1771696491" r:id="rId169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nên </w:t>
            </w:r>
            <w:r w:rsidRPr="003828B9">
              <w:rPr>
                <w:rFonts w:asciiTheme="minorHAnsi" w:eastAsia="Calibri" w:hAnsiTheme="minorHAnsi" w:cstheme="minorBidi"/>
                <w:position w:val="-14"/>
                <w:sz w:val="26"/>
                <w:szCs w:val="26"/>
              </w:rPr>
              <w:object w:dxaOrig="2460" w:dyaOrig="440" w14:anchorId="586381F2">
                <v:shape id="_x0000_i1108" type="#_x0000_t75" style="width:122.9pt;height:22.35pt" o:ole="">
                  <v:imagedata r:id="rId170" o:title=""/>
                </v:shape>
                <o:OLEObject Type="Embed" ProgID="Equation.DSMT4" ShapeID="_x0000_i1108" DrawAspect="Content" ObjectID="_1771696492" r:id="rId171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(thỏa mãn điều kiện </w:t>
            </w:r>
            <w:r w:rsidRPr="003828B9">
              <w:rPr>
                <w:rFonts w:asciiTheme="minorHAnsi" w:eastAsia="Calibri" w:hAnsiTheme="minorHAnsi" w:cstheme="minorBidi"/>
                <w:position w:val="-8"/>
                <w:sz w:val="26"/>
                <w:szCs w:val="26"/>
              </w:rPr>
              <w:object w:dxaOrig="1260" w:dyaOrig="300" w14:anchorId="7C7CFFD8">
                <v:shape id="_x0000_i1109" type="#_x0000_t75" style="width:63.3pt;height:14.9pt" o:ole="">
                  <v:imagedata r:id="rId119" o:title=""/>
                </v:shape>
                <o:OLEObject Type="Embed" ProgID="Equation.DSMT4" ShapeID="_x0000_i1109" DrawAspect="Content" ObjectID="_1771696493" r:id="rId172"/>
              </w:object>
            </w:r>
            <w:r w:rsidRPr="003828B9">
              <w:rPr>
                <w:rFonts w:eastAsia="Calibri"/>
                <w:sz w:val="26"/>
                <w:szCs w:val="26"/>
              </w:rPr>
              <w:t>)</w:t>
            </w:r>
          </w:p>
        </w:tc>
        <w:tc>
          <w:tcPr>
            <w:tcW w:w="1275" w:type="dxa"/>
            <w:vAlign w:val="center"/>
          </w:tcPr>
          <w:p w14:paraId="6016928D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lastRenderedPageBreak/>
              <w:t>0,25</w:t>
            </w:r>
          </w:p>
        </w:tc>
      </w:tr>
      <w:tr w:rsidR="006E75AB" w:rsidRPr="003828B9" w14:paraId="361AF2B1" w14:textId="77777777" w:rsidTr="00A07F82">
        <w:tc>
          <w:tcPr>
            <w:tcW w:w="780" w:type="dxa"/>
            <w:vMerge/>
            <w:vAlign w:val="center"/>
          </w:tcPr>
          <w:p w14:paraId="0FFA5123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b/>
                <w:sz w:val="26"/>
                <w:szCs w:val="26"/>
              </w:rPr>
            </w:pPr>
          </w:p>
        </w:tc>
        <w:tc>
          <w:tcPr>
            <w:tcW w:w="8713" w:type="dxa"/>
          </w:tcPr>
          <w:p w14:paraId="11075FA5" w14:textId="77777777" w:rsidR="006E75AB" w:rsidRPr="003828B9" w:rsidRDefault="006E75AB" w:rsidP="006E75AB">
            <w:pPr>
              <w:spacing w:line="360" w:lineRule="auto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 xml:space="preserve">Vậy </w:t>
            </w:r>
            <w:r w:rsidRPr="003828B9">
              <w:rPr>
                <w:rFonts w:asciiTheme="minorHAnsi" w:eastAsia="Calibri" w:hAnsiTheme="minorHAnsi" w:cstheme="minorBidi"/>
                <w:position w:val="-14"/>
                <w:sz w:val="26"/>
                <w:szCs w:val="26"/>
              </w:rPr>
              <w:object w:dxaOrig="980" w:dyaOrig="400" w14:anchorId="627006FD">
                <v:shape id="_x0000_i1110" type="#_x0000_t75" style="width:48.4pt;height:19.85pt" o:ole="">
                  <v:imagedata r:id="rId173" o:title=""/>
                </v:shape>
                <o:OLEObject Type="Embed" ProgID="Equation.DSMT4" ShapeID="_x0000_i1110" DrawAspect="Content" ObjectID="_1771696494" r:id="rId174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thì </w:t>
            </w:r>
            <w:r w:rsidRPr="003828B9">
              <w:rPr>
                <w:rFonts w:asciiTheme="minorHAnsi" w:eastAsia="Calibri" w:hAnsiTheme="minorHAnsi" w:cstheme="minorBidi"/>
                <w:position w:val="-4"/>
                <w:sz w:val="26"/>
                <w:szCs w:val="26"/>
              </w:rPr>
              <w:object w:dxaOrig="220" w:dyaOrig="260" w14:anchorId="7EC90C1F">
                <v:shape id="_x0000_i1111" type="#_x0000_t75" style="width:11.15pt;height:12.4pt" o:ole="">
                  <v:imagedata r:id="rId175" o:title=""/>
                </v:shape>
                <o:OLEObject Type="Embed" ProgID="Equation.DSMT4" ShapeID="_x0000_i1111" DrawAspect="Content" ObjectID="_1771696495" r:id="rId176"/>
              </w:object>
            </w:r>
            <w:r w:rsidRPr="003828B9">
              <w:rPr>
                <w:rFonts w:eastAsia="Calibri"/>
                <w:sz w:val="26"/>
                <w:szCs w:val="26"/>
              </w:rPr>
              <w:t xml:space="preserve"> nhận giá trị nguyên.</w:t>
            </w:r>
          </w:p>
        </w:tc>
        <w:tc>
          <w:tcPr>
            <w:tcW w:w="1275" w:type="dxa"/>
            <w:vAlign w:val="center"/>
          </w:tcPr>
          <w:p w14:paraId="62ECEBB2" w14:textId="77777777" w:rsidR="006E75AB" w:rsidRPr="003828B9" w:rsidRDefault="006E75AB" w:rsidP="006E75A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  <w:r w:rsidRPr="003828B9">
              <w:rPr>
                <w:rFonts w:eastAsia="Calibri"/>
                <w:sz w:val="26"/>
                <w:szCs w:val="26"/>
              </w:rPr>
              <w:t>0,25</w:t>
            </w:r>
          </w:p>
        </w:tc>
      </w:tr>
    </w:tbl>
    <w:p w14:paraId="3413021F" w14:textId="156FDEF8" w:rsidR="004713EB" w:rsidRDefault="004713EB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tbl>
      <w:tblPr>
        <w:tblStyle w:val="TableGrid1"/>
        <w:tblW w:w="10768" w:type="dxa"/>
        <w:tblLayout w:type="fixed"/>
        <w:tblLook w:val="04A0" w:firstRow="1" w:lastRow="0" w:firstColumn="1" w:lastColumn="0" w:noHBand="0" w:noVBand="1"/>
      </w:tblPr>
      <w:tblGrid>
        <w:gridCol w:w="734"/>
        <w:gridCol w:w="453"/>
        <w:gridCol w:w="8306"/>
        <w:gridCol w:w="1275"/>
      </w:tblGrid>
      <w:tr w:rsidR="00233881" w:rsidRPr="003828B9" w14:paraId="3CDC599C" w14:textId="77777777" w:rsidTr="00A07F82">
        <w:tc>
          <w:tcPr>
            <w:tcW w:w="734" w:type="dxa"/>
            <w:vMerge w:val="restart"/>
            <w:vAlign w:val="center"/>
          </w:tcPr>
          <w:p w14:paraId="6470F9C4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2</w:t>
            </w:r>
          </w:p>
          <w:p w14:paraId="5D2AB65C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AA2BF50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0923C5F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5230052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AD034A4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0802BCD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 w:val="restart"/>
            <w:vAlign w:val="center"/>
          </w:tcPr>
          <w:p w14:paraId="001D4878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306" w:type="dxa"/>
            <w:shd w:val="clear" w:color="auto" w:fill="D9D9D9" w:themeFill="background1" w:themeFillShade="D9"/>
          </w:tcPr>
          <w:p w14:paraId="7E71D3C5" w14:textId="77777777" w:rsidR="00233881" w:rsidRPr="003828B9" w:rsidRDefault="00233881" w:rsidP="002569F8">
            <w:pPr>
              <w:spacing w:line="276" w:lineRule="auto"/>
              <w:ind w:left="720" w:hanging="7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3828B9">
              <w:rPr>
                <w:rFonts w:cs="Times New Roman"/>
                <w:bCs/>
                <w:spacing w:val="4"/>
                <w:sz w:val="26"/>
                <w:szCs w:val="26"/>
              </w:rPr>
              <w:t>Cho đường thẳng (d):</w:t>
            </w:r>
            <w:r w:rsidRPr="003828B9">
              <w:rPr>
                <w:rFonts w:eastAsia="Calibri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>y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x+1 </m:t>
              </m:r>
            </m:oMath>
          </w:p>
          <w:p w14:paraId="6FD624E6" w14:textId="77777777" w:rsidR="00233881" w:rsidRPr="003828B9" w:rsidRDefault="00233881" w:rsidP="002569F8">
            <w:pPr>
              <w:spacing w:line="276" w:lineRule="auto"/>
              <w:ind w:left="720" w:hanging="720"/>
              <w:contextualSpacing/>
              <w:rPr>
                <w:rFonts w:cs="Times New Roman"/>
                <w:spacing w:val="4"/>
                <w:sz w:val="26"/>
                <w:szCs w:val="26"/>
              </w:rPr>
            </w:pPr>
            <w:r w:rsidRPr="003828B9">
              <w:rPr>
                <w:rFonts w:eastAsia="Calibri" w:cs="Times New Roman"/>
                <w:sz w:val="26"/>
                <w:szCs w:val="26"/>
              </w:rPr>
              <w:t>a)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 xml:space="preserve"> Viết phương trình đường thẳng 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 đi qua M(2; -3) và vuông góc với (d)</w:t>
            </w:r>
          </w:p>
          <w:p w14:paraId="05528F35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spacing w:val="4"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b) Tính góc hợp bởi đường thẳng (d) với trục Ox ?</w:t>
            </w:r>
          </w:p>
          <w:p w14:paraId="4B4C9D46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275" w:type="dxa"/>
            <w:shd w:val="clear" w:color="auto" w:fill="D9D9D9" w:themeFill="background1" w:themeFillShade="D9"/>
            <w:vAlign w:val="center"/>
          </w:tcPr>
          <w:p w14:paraId="553A6909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1</w:t>
            </w:r>
          </w:p>
        </w:tc>
      </w:tr>
      <w:tr w:rsidR="00233881" w:rsidRPr="003828B9" w14:paraId="3FE04F88" w14:textId="77777777" w:rsidTr="00A07F82">
        <w:trPr>
          <w:trHeight w:val="1491"/>
        </w:trPr>
        <w:tc>
          <w:tcPr>
            <w:tcW w:w="734" w:type="dxa"/>
            <w:vMerge/>
          </w:tcPr>
          <w:p w14:paraId="6C667941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/>
          </w:tcPr>
          <w:p w14:paraId="3246ACAC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306" w:type="dxa"/>
          </w:tcPr>
          <w:p w14:paraId="5C5B1847" w14:textId="77777777" w:rsidR="00233881" w:rsidRPr="003828B9" w:rsidRDefault="00233881" w:rsidP="002569F8">
            <w:pPr>
              <w:pStyle w:val="ListParagraph"/>
              <w:numPr>
                <w:ilvl w:val="0"/>
                <w:numId w:val="14"/>
              </w:num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Ph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ương trình đường thẳng 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 có dạng: y = ax + b</w:t>
            </w:r>
          </w:p>
          <w:p w14:paraId="2DBF34CF" w14:textId="77777777" w:rsidR="00233881" w:rsidRPr="003828B9" w:rsidRDefault="00233881" w:rsidP="002569F8">
            <w:pPr>
              <w:pStyle w:val="ListParagraph"/>
              <w:numPr>
                <w:ilvl w:val="0"/>
                <w:numId w:val="16"/>
              </w:numPr>
              <w:spacing w:line="276" w:lineRule="auto"/>
              <w:rPr>
                <w:rFonts w:cs="Times New Roman"/>
                <w:spacing w:val="4"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 vuông góc với (d) suy ra a = -3 suy ra  y = -3x + b</w:t>
            </w:r>
          </w:p>
          <w:p w14:paraId="1B59BAF3" w14:textId="77777777" w:rsidR="00233881" w:rsidRPr="003828B9" w:rsidRDefault="00233881" w:rsidP="002569F8">
            <w:pPr>
              <w:pStyle w:val="ListParagraph"/>
              <w:numPr>
                <w:ilvl w:val="0"/>
                <w:numId w:val="16"/>
              </w:num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 đi qua M(2; -3) suy ra b = 4</w:t>
            </w:r>
          </w:p>
          <w:p w14:paraId="5C65B645" w14:textId="77777777" w:rsidR="00233881" w:rsidRPr="003828B9" w:rsidRDefault="00233881" w:rsidP="002569F8">
            <w:pPr>
              <w:pStyle w:val="ListParagraph"/>
              <w:numPr>
                <w:ilvl w:val="0"/>
                <w:numId w:val="16"/>
              </w:numPr>
              <w:spacing w:line="276" w:lineRule="auto"/>
              <w:rPr>
                <w:rFonts w:cs="Times New Roman"/>
                <w:spacing w:val="4"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Vậy (d</w:t>
            </w:r>
            <w:r w:rsidRPr="003828B9">
              <w:rPr>
                <w:rFonts w:cs="Times New Roman"/>
                <w:spacing w:val="4"/>
                <w:sz w:val="26"/>
                <w:szCs w:val="26"/>
                <w:vertAlign w:val="superscript"/>
              </w:rPr>
              <w:t>’</w:t>
            </w:r>
            <w:r w:rsidRPr="003828B9">
              <w:rPr>
                <w:rFonts w:cs="Times New Roman"/>
                <w:spacing w:val="4"/>
                <w:sz w:val="26"/>
                <w:szCs w:val="26"/>
              </w:rPr>
              <w:t>): y = -3x + 4</w:t>
            </w:r>
          </w:p>
          <w:p w14:paraId="450E6589" w14:textId="77777777" w:rsidR="00233881" w:rsidRPr="003828B9" w:rsidRDefault="00233881" w:rsidP="002569F8">
            <w:pPr>
              <w:pStyle w:val="ListParagraph"/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275" w:type="dxa"/>
          </w:tcPr>
          <w:p w14:paraId="545A04E5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</w:p>
          <w:p w14:paraId="1C7AB403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25</w:t>
            </w:r>
          </w:p>
          <w:p w14:paraId="2A58A35E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</w:p>
          <w:p w14:paraId="2580238B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25</w:t>
            </w:r>
          </w:p>
        </w:tc>
      </w:tr>
      <w:tr w:rsidR="00233881" w:rsidRPr="003828B9" w14:paraId="74CF56B5" w14:textId="77777777" w:rsidTr="00A07F82">
        <w:trPr>
          <w:trHeight w:val="870"/>
        </w:trPr>
        <w:tc>
          <w:tcPr>
            <w:tcW w:w="734" w:type="dxa"/>
            <w:vMerge/>
          </w:tcPr>
          <w:p w14:paraId="1B57EB8D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/>
          </w:tcPr>
          <w:p w14:paraId="16F43D38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306" w:type="dxa"/>
          </w:tcPr>
          <w:p w14:paraId="32DD3B47" w14:textId="77777777" w:rsidR="00233881" w:rsidRPr="003828B9" w:rsidRDefault="00233881" w:rsidP="002569F8">
            <w:pPr>
              <w:pStyle w:val="ListParagraph"/>
              <w:numPr>
                <w:ilvl w:val="0"/>
                <w:numId w:val="14"/>
              </w:num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– tan</w:t>
            </w:r>
            <w:r w:rsidRPr="003828B9">
              <w:rPr>
                <w:rFonts w:cs="Times New Roman"/>
                <w:bCs/>
                <w:i/>
                <w:iCs/>
                <w:sz w:val="26"/>
                <w:szCs w:val="26"/>
              </w:rPr>
              <w:t>a = 1/3</w:t>
            </w:r>
          </w:p>
          <w:p w14:paraId="6C37D387" w14:textId="77777777" w:rsidR="00233881" w:rsidRPr="003828B9" w:rsidRDefault="00233881" w:rsidP="002569F8">
            <w:pPr>
              <w:pStyle w:val="ListParagraph"/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i/>
                <w:iCs/>
                <w:sz w:val="26"/>
                <w:szCs w:val="26"/>
              </w:rPr>
              <w:t xml:space="preserve">– </w:t>
            </w:r>
            <w:r w:rsidRPr="003828B9">
              <w:rPr>
                <w:rFonts w:cs="Times New Roman"/>
                <w:bCs/>
                <w:sz w:val="26"/>
                <w:szCs w:val="26"/>
              </w:rPr>
              <w:t>suy ra</w:t>
            </w:r>
            <w:r w:rsidRPr="003828B9">
              <w:rPr>
                <w:rFonts w:cs="Times New Roman"/>
                <w:bCs/>
                <w:i/>
                <w:iCs/>
                <w:sz w:val="26"/>
                <w:szCs w:val="26"/>
              </w:rPr>
              <w:t xml:space="preserve"> a = 18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 0  </w:t>
            </w:r>
            <w:r w:rsidRPr="003828B9">
              <w:rPr>
                <w:rFonts w:cs="Times New Roman"/>
                <w:bCs/>
                <w:sz w:val="26"/>
                <w:szCs w:val="26"/>
              </w:rPr>
              <w:t>26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>’</w:t>
            </w:r>
          </w:p>
        </w:tc>
        <w:tc>
          <w:tcPr>
            <w:tcW w:w="1275" w:type="dxa"/>
          </w:tcPr>
          <w:p w14:paraId="34BADFD9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25</w:t>
            </w:r>
          </w:p>
          <w:p w14:paraId="002A60C7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25</w:t>
            </w:r>
          </w:p>
        </w:tc>
      </w:tr>
      <w:tr w:rsidR="00233881" w:rsidRPr="003828B9" w14:paraId="4E1487CE" w14:textId="77777777" w:rsidTr="00A07F82">
        <w:trPr>
          <w:trHeight w:val="350"/>
        </w:trPr>
        <w:tc>
          <w:tcPr>
            <w:tcW w:w="734" w:type="dxa"/>
            <w:vMerge/>
          </w:tcPr>
          <w:p w14:paraId="513E423C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 w:val="restart"/>
            <w:vAlign w:val="center"/>
          </w:tcPr>
          <w:p w14:paraId="5C7FCFFC" w14:textId="77777777" w:rsidR="00233881" w:rsidRPr="003828B9" w:rsidRDefault="00233881" w:rsidP="002569F8">
            <w:pPr>
              <w:spacing w:after="200"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8306" w:type="dxa"/>
            <w:shd w:val="clear" w:color="auto" w:fill="D9D9D9" w:themeFill="background1" w:themeFillShade="D9"/>
          </w:tcPr>
          <w:p w14:paraId="2E5AEEBC" w14:textId="77777777" w:rsidR="00233881" w:rsidRPr="003828B9" w:rsidRDefault="00233881" w:rsidP="002569F8">
            <w:pPr>
              <w:spacing w:line="276" w:lineRule="auto"/>
              <w:ind w:left="720" w:hanging="720"/>
              <w:contextualSpacing/>
              <w:rPr>
                <w:rFonts w:eastAsiaTheme="minorEastAsia" w:cs="Times New Roman"/>
                <w:sz w:val="26"/>
                <w:szCs w:val="26"/>
              </w:rPr>
            </w:pPr>
            <w:r w:rsidRPr="003828B9">
              <w:rPr>
                <w:rFonts w:cs="Times New Roman"/>
                <w:spacing w:val="4"/>
                <w:sz w:val="26"/>
                <w:szCs w:val="26"/>
              </w:rPr>
              <w:t>Cho</w:t>
            </w:r>
            <w:r w:rsidRPr="003828B9">
              <w:rPr>
                <w:rFonts w:cs="Times New Roman"/>
                <w:sz w:val="26"/>
                <w:szCs w:val="26"/>
              </w:rPr>
              <w:t xml:space="preserve"> hệ phương trình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&amp;x+y=2m-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&amp;2x+y=3m-4</m:t>
                      </m:r>
                    </m:e>
                  </m:eqArr>
                </m:e>
              </m:d>
            </m:oMath>
            <w:r w:rsidRPr="003828B9">
              <w:rPr>
                <w:rFonts w:eastAsiaTheme="minorEastAsia" w:cs="Times New Roman"/>
                <w:sz w:val="26"/>
                <w:szCs w:val="26"/>
              </w:rPr>
              <w:t xml:space="preserve">   ( với m là tham số)</w:t>
            </w:r>
          </w:p>
          <w:p w14:paraId="71856342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sz w:val="26"/>
                <w:szCs w:val="26"/>
              </w:rPr>
              <w:t xml:space="preserve">Tìm m để hệ có nghiệm duy nhất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;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0;</m:t>
                      </m:r>
                    </m:sub>
                  </m:sSub>
                </m:e>
              </m:d>
            </m:oMath>
            <w:r w:rsidRPr="003828B9">
              <w:rPr>
                <w:rFonts w:cs="Times New Roman"/>
                <w:sz w:val="26"/>
                <w:szCs w:val="26"/>
              </w:rPr>
              <w:t xml:space="preserve"> sao cho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</m:oMath>
            <w:r w:rsidRPr="003828B9">
              <w:rPr>
                <w:rFonts w:eastAsiaTheme="minorEastAsia" w:cs="Times New Roman"/>
                <w:sz w:val="26"/>
                <w:szCs w:val="26"/>
              </w:rPr>
              <w:t xml:space="preserve"> đạt giá trị nhỏ nhất.</w:t>
            </w:r>
          </w:p>
        </w:tc>
        <w:tc>
          <w:tcPr>
            <w:tcW w:w="1275" w:type="dxa"/>
            <w:shd w:val="clear" w:color="auto" w:fill="D9D9D9" w:themeFill="background1" w:themeFillShade="D9"/>
          </w:tcPr>
          <w:p w14:paraId="253DC753" w14:textId="77777777" w:rsidR="00233881" w:rsidRPr="003828B9" w:rsidRDefault="00233881" w:rsidP="002569F8">
            <w:pPr>
              <w:spacing w:line="276" w:lineRule="auto"/>
              <w:contextualSpacing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28B9">
              <w:rPr>
                <w:rFonts w:cs="Times New Roman"/>
                <w:b/>
                <w:sz w:val="26"/>
                <w:szCs w:val="26"/>
              </w:rPr>
              <w:t>1</w:t>
            </w:r>
          </w:p>
        </w:tc>
      </w:tr>
      <w:tr w:rsidR="00233881" w:rsidRPr="003828B9" w14:paraId="7A7B6E38" w14:textId="77777777" w:rsidTr="00A07F82">
        <w:trPr>
          <w:trHeight w:val="1340"/>
        </w:trPr>
        <w:tc>
          <w:tcPr>
            <w:tcW w:w="734" w:type="dxa"/>
            <w:vMerge/>
          </w:tcPr>
          <w:p w14:paraId="04AABCB6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3" w:type="dxa"/>
            <w:vMerge/>
          </w:tcPr>
          <w:p w14:paraId="2516418C" w14:textId="77777777" w:rsidR="00233881" w:rsidRPr="003828B9" w:rsidRDefault="00233881" w:rsidP="002569F8">
            <w:pPr>
              <w:spacing w:after="200" w:line="276" w:lineRule="auto"/>
              <w:contextualSpacing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306" w:type="dxa"/>
          </w:tcPr>
          <w:p w14:paraId="61DD70DF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 xml:space="preserve"> Vì a /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 </w:t>
            </w:r>
            <w:r w:rsidRPr="003828B9">
              <w:rPr>
                <w:rFonts w:cs="Times New Roman"/>
                <w:bCs/>
                <w:sz w:val="26"/>
                <w:szCs w:val="26"/>
              </w:rPr>
              <w:t>a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’ </w:t>
            </w:r>
            <w:r w:rsidRPr="003828B9">
              <w:rPr>
                <w:rFonts w:cs="Times New Roman"/>
                <w:bCs/>
                <w:sz w:val="26"/>
                <w:szCs w:val="26"/>
              </w:rPr>
              <w:t># b /b</w:t>
            </w: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’ </w:t>
            </w:r>
            <w:r w:rsidRPr="003828B9">
              <w:rPr>
                <w:rFonts w:cs="Times New Roman"/>
                <w:bCs/>
                <w:sz w:val="26"/>
                <w:szCs w:val="26"/>
              </w:rPr>
              <w:t xml:space="preserve"> nên HPT có nghiệm duy nhất với mọi m.</w:t>
            </w:r>
          </w:p>
          <w:p w14:paraId="07401320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  <w:vertAlign w:val="superscript"/>
              </w:rPr>
              <w:t xml:space="preserve"> </w:t>
            </w:r>
            <w:r w:rsidRPr="003828B9">
              <w:rPr>
                <w:rFonts w:cs="Times New Roman"/>
                <w:bCs/>
                <w:sz w:val="26"/>
                <w:szCs w:val="26"/>
              </w:rPr>
              <w:t xml:space="preserve">Giải hệ được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=m-3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&amp;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=m+2</m:t>
                      </m:r>
                    </m:e>
                  </m:eqArr>
                </m:e>
              </m:d>
            </m:oMath>
          </w:p>
          <w:p w14:paraId="402A6C9F" w14:textId="3980D116" w:rsidR="00233881" w:rsidRPr="003828B9" w:rsidRDefault="00000000" w:rsidP="002569F8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P=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</m:oMath>
            <w:r w:rsidR="00233881" w:rsidRPr="003828B9">
              <w:rPr>
                <w:rFonts w:cs="Times New Roman"/>
                <w:bCs/>
                <w:sz w:val="26"/>
                <w:szCs w:val="26"/>
                <w:vertAlign w:val="subscript"/>
              </w:rPr>
              <w:t xml:space="preserve"> </w:t>
            </w:r>
            <w:r w:rsidR="00233881" w:rsidRPr="003828B9">
              <w:rPr>
                <w:rFonts w:cs="Times New Roman"/>
                <w:bCs/>
                <w:sz w:val="26"/>
                <w:szCs w:val="26"/>
              </w:rPr>
              <w:t>= (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m+1)( m-2)</m:t>
              </m:r>
            </m:oMath>
            <w:r w:rsidR="00233881" w:rsidRPr="003828B9">
              <w:rPr>
                <w:rFonts w:eastAsiaTheme="minorEastAsia" w:cs="Times New Roman"/>
                <w:sz w:val="26"/>
                <w:szCs w:val="26"/>
              </w:rPr>
              <w:t xml:space="preserve"> = m</w:t>
            </w:r>
            <w:r w:rsidR="00233881" w:rsidRPr="003828B9">
              <w:rPr>
                <w:rFonts w:eastAsiaTheme="minorEastAsia" w:cs="Times New Roman"/>
                <w:sz w:val="26"/>
                <w:szCs w:val="26"/>
                <w:vertAlign w:val="superscript"/>
              </w:rPr>
              <w:t xml:space="preserve"> 2 </w:t>
            </w:r>
            <w:r w:rsidR="00233881" w:rsidRPr="003828B9">
              <w:rPr>
                <w:rFonts w:eastAsiaTheme="minorEastAsia" w:cs="Times New Roman"/>
                <w:sz w:val="26"/>
                <w:szCs w:val="26"/>
              </w:rPr>
              <w:t>– m – 6 = ( m – 1/2)</w:t>
            </w:r>
            <w:r w:rsidR="00233881" w:rsidRPr="003828B9">
              <w:rPr>
                <w:rFonts w:eastAsiaTheme="minorEastAsia" w:cs="Times New Roman"/>
                <w:sz w:val="26"/>
                <w:szCs w:val="26"/>
                <w:vertAlign w:val="superscript"/>
              </w:rPr>
              <w:t xml:space="preserve"> 2</w:t>
            </w:r>
            <w:r w:rsidR="00233881" w:rsidRPr="003828B9">
              <w:rPr>
                <w:rFonts w:eastAsiaTheme="minorEastAsia" w:cs="Times New Roman"/>
                <w:sz w:val="26"/>
                <w:szCs w:val="26"/>
              </w:rPr>
              <w:t xml:space="preserve"> – 25/4 &gt;= -25/4.</w:t>
            </w:r>
          </w:p>
          <w:p w14:paraId="3695D9DE" w14:textId="77777777" w:rsidR="00233881" w:rsidRPr="003828B9" w:rsidRDefault="00233881" w:rsidP="002569F8">
            <w:pPr>
              <w:spacing w:line="276" w:lineRule="auto"/>
              <w:rPr>
                <w:rFonts w:eastAsiaTheme="minorEastAsia" w:cs="Times New Roman"/>
                <w:sz w:val="26"/>
                <w:szCs w:val="26"/>
              </w:rPr>
            </w:pPr>
            <w:r w:rsidRPr="003828B9">
              <w:rPr>
                <w:rFonts w:eastAsiaTheme="minorEastAsia" w:cs="Times New Roman"/>
                <w:sz w:val="26"/>
                <w:szCs w:val="26"/>
              </w:rPr>
              <w:t xml:space="preserve">GTNN của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P=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b>
              </m:sSub>
            </m:oMath>
            <w:r w:rsidRPr="003828B9">
              <w:rPr>
                <w:rFonts w:eastAsiaTheme="minorEastAsia" w:cs="Times New Roman"/>
                <w:sz w:val="26"/>
                <w:szCs w:val="26"/>
              </w:rPr>
              <w:t xml:space="preserve"> là  -25/4 khi m = 1/2 </w:t>
            </w:r>
          </w:p>
          <w:p w14:paraId="2DD3E5C7" w14:textId="77777777" w:rsidR="00233881" w:rsidRPr="003828B9" w:rsidRDefault="00233881" w:rsidP="002569F8">
            <w:pPr>
              <w:spacing w:line="276" w:lineRule="auto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275" w:type="dxa"/>
            <w:vAlign w:val="center"/>
          </w:tcPr>
          <w:p w14:paraId="3522CBC0" w14:textId="77777777" w:rsidR="00233881" w:rsidRPr="003828B9" w:rsidRDefault="00233881" w:rsidP="002569F8">
            <w:pPr>
              <w:spacing w:line="276" w:lineRule="auto"/>
              <w:contextualSpacing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5</w:t>
            </w:r>
          </w:p>
          <w:p w14:paraId="12EF5108" w14:textId="77777777" w:rsidR="00233881" w:rsidRPr="003828B9" w:rsidRDefault="00233881" w:rsidP="002569F8">
            <w:pPr>
              <w:spacing w:line="276" w:lineRule="auto"/>
              <w:contextualSpacing/>
              <w:rPr>
                <w:rFonts w:cs="Times New Roman"/>
                <w:bCs/>
                <w:sz w:val="26"/>
                <w:szCs w:val="26"/>
              </w:rPr>
            </w:pPr>
          </w:p>
          <w:p w14:paraId="02044FF0" w14:textId="77777777" w:rsidR="00233881" w:rsidRPr="003828B9" w:rsidRDefault="00233881" w:rsidP="002569F8">
            <w:pPr>
              <w:spacing w:line="276" w:lineRule="auto"/>
              <w:contextualSpacing/>
              <w:rPr>
                <w:rFonts w:cs="Times New Roman"/>
                <w:bCs/>
                <w:sz w:val="26"/>
                <w:szCs w:val="26"/>
              </w:rPr>
            </w:pPr>
            <w:r w:rsidRPr="003828B9">
              <w:rPr>
                <w:rFonts w:cs="Times New Roman"/>
                <w:bCs/>
                <w:sz w:val="26"/>
                <w:szCs w:val="26"/>
              </w:rPr>
              <w:t>0.5</w:t>
            </w:r>
          </w:p>
        </w:tc>
      </w:tr>
    </w:tbl>
    <w:p w14:paraId="0D529376" w14:textId="77777777" w:rsidR="00805EBE" w:rsidRDefault="00805EBE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709"/>
        <w:gridCol w:w="425"/>
        <w:gridCol w:w="8430"/>
        <w:gridCol w:w="1209"/>
      </w:tblGrid>
      <w:tr w:rsidR="002B3ACE" w14:paraId="1C884E51" w14:textId="77E72C1A" w:rsidTr="00A07F82">
        <w:trPr>
          <w:trHeight w:val="4271"/>
        </w:trPr>
        <w:tc>
          <w:tcPr>
            <w:tcW w:w="709" w:type="dxa"/>
            <w:vMerge w:val="restart"/>
          </w:tcPr>
          <w:p w14:paraId="0E5A0846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18F546B7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5478837C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5F4E3BBF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3DE3B60D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1FCD352E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5CB15BBB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268733DD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66CDF50F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4291E47F" w14:textId="77777777" w:rsidR="007845DD" w:rsidRDefault="007845DD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4D47977F" w14:textId="063F399D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3</w:t>
            </w:r>
          </w:p>
        </w:tc>
        <w:tc>
          <w:tcPr>
            <w:tcW w:w="425" w:type="dxa"/>
          </w:tcPr>
          <w:p w14:paraId="4E8BB555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430" w:type="dxa"/>
          </w:tcPr>
          <w:p w14:paraId="53B4BDC0" w14:textId="77777777" w:rsidR="002B3ACE" w:rsidRPr="00116C15" w:rsidRDefault="002B3ACE" w:rsidP="00116C15">
            <w:pPr>
              <w:rPr>
                <w:sz w:val="26"/>
                <w:szCs w:val="26"/>
                <w:lang w:val="vi-VN"/>
              </w:rPr>
            </w:pPr>
            <w:bookmarkStart w:id="3" w:name="_Hlk155984284"/>
          </w:p>
          <w:p w14:paraId="3A10CB7E" w14:textId="7F61D2B0" w:rsidR="002B3ACE" w:rsidRDefault="00000000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:lang w:val="vi-VN"/>
                <w14:ligatures w14:val="standardContextual"/>
              </w:rPr>
              <w:object w:dxaOrig="1440" w:dyaOrig="1440" w14:anchorId="45E4AB3D">
                <v:shape id="_x0000_s1119" type="#_x0000_t75" style="position:absolute;margin-left:145pt;margin-top:1.4pt;width:160.6pt;height:162.8pt;z-index:251668480">
                  <v:imagedata r:id="rId177" o:title=""/>
                  <w10:wrap type="square"/>
                </v:shape>
                <o:OLEObject Type="Embed" ProgID="Word.Picture.8" ShapeID="_x0000_s1119" DrawAspect="Content" ObjectID="_1771696507" r:id="rId178"/>
              </w:object>
            </w:r>
          </w:p>
          <w:p w14:paraId="19CFB500" w14:textId="66DC9EC0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0D4910A" wp14:editId="58F32634">
                      <wp:simplePos x="0" y="0"/>
                      <wp:positionH relativeFrom="column">
                        <wp:posOffset>2497455</wp:posOffset>
                      </wp:positionH>
                      <wp:positionV relativeFrom="paragraph">
                        <wp:posOffset>78740</wp:posOffset>
                      </wp:positionV>
                      <wp:extent cx="19050" cy="1628775"/>
                      <wp:effectExtent l="0" t="0" r="19050" b="28575"/>
                      <wp:wrapNone/>
                      <wp:docPr id="1144836638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050" cy="16287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FF57BFC" id="Straight Connector 1" o:spid="_x0000_s1026" style="position:absolute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6.65pt,6.2pt" to="198.15pt,13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7301735" wp14:editId="030D7236">
                      <wp:simplePos x="0" y="0"/>
                      <wp:positionH relativeFrom="column">
                        <wp:posOffset>2506980</wp:posOffset>
                      </wp:positionH>
                      <wp:positionV relativeFrom="paragraph">
                        <wp:posOffset>59690</wp:posOffset>
                      </wp:positionV>
                      <wp:extent cx="723900" cy="1609725"/>
                      <wp:effectExtent l="0" t="0" r="19050" b="28575"/>
                      <wp:wrapNone/>
                      <wp:docPr id="57298273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23900" cy="1609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E90932" id="Straight Connector 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7.4pt,4.7pt" to="254.4pt,1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" strokecolor="#4472c4 [3204]" strokeweight=".5pt">
                      <v:stroke joinstyle="miter"/>
                    </v:line>
                  </w:pict>
                </mc:Fallback>
              </mc:AlternateContent>
            </w:r>
          </w:p>
          <w:p w14:paraId="79ADD65C" w14:textId="77777777" w:rsidR="002B3ACE" w:rsidRDefault="002B3ACE" w:rsidP="006E141C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  <w:p w14:paraId="762E4DF1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33C1CD95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56E00FA8" w14:textId="33C5F89D" w:rsidR="002B3ACE" w:rsidRDefault="00A07F82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 wp14:anchorId="4CDF7188" wp14:editId="7C699DFA">
                      <wp:simplePos x="0" y="0"/>
                      <wp:positionH relativeFrom="column">
                        <wp:posOffset>2173605</wp:posOffset>
                      </wp:positionH>
                      <wp:positionV relativeFrom="paragraph">
                        <wp:posOffset>42545</wp:posOffset>
                      </wp:positionV>
                      <wp:extent cx="1200150" cy="1133475"/>
                      <wp:effectExtent l="0" t="0" r="0" b="9525"/>
                      <wp:wrapNone/>
                      <wp:docPr id="56588932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00150" cy="1133475"/>
                                <a:chOff x="0" y="0"/>
                                <a:chExt cx="1200150" cy="1133475"/>
                              </a:xfrm>
                            </wpg:grpSpPr>
                            <wps:wsp>
                              <wps:cNvPr id="1515452035" name="Straight Connector 3"/>
                              <wps:cNvCnPr/>
                              <wps:spPr>
                                <a:xfrm flipV="1">
                                  <a:off x="342900" y="866775"/>
                                  <a:ext cx="714375" cy="190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6245777" name="Text Box 6"/>
                              <wps:cNvSpPr txBox="1"/>
                              <wps:spPr>
                                <a:xfrm>
                                  <a:off x="0" y="809625"/>
                                  <a:ext cx="247650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B2C4A3" w14:textId="72DBA016" w:rsidR="002B3ACE" w:rsidRPr="00116C15" w:rsidRDefault="002B3ACE">
                                    <w:pPr>
                                      <w:rPr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lang w:val="vi-VN"/>
                                      </w:rPr>
                                      <w:t xml:space="preserve">N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2112209" name="Text Box 7"/>
                              <wps:cNvSpPr txBox="1"/>
                              <wps:spPr>
                                <a:xfrm>
                                  <a:off x="962025" y="895350"/>
                                  <a:ext cx="238125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359368" w14:textId="647E807E" w:rsidR="002B3ACE" w:rsidRPr="00116C15" w:rsidRDefault="002B3ACE">
                                    <w:pPr>
                                      <w:rPr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lang w:val="vi-VN"/>
                                      </w:rPr>
                                      <w:t xml:space="preserve">M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51936045" name="Straight Connector 10"/>
                              <wps:cNvCnPr/>
                              <wps:spPr>
                                <a:xfrm>
                                  <a:off x="352425" y="0"/>
                                  <a:ext cx="695325" cy="8858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CDF7188" id="Group 11" o:spid="_x0000_s1027" style="position:absolute;margin-left:171.15pt;margin-top:3.35pt;width:94.5pt;height:89.25pt;z-index:251678720" coordsize="12001,11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">
                      <v:line id="Straight Connector 3" o:spid="_x0000_s1028" style="position:absolute;flip:y;visibility:visible;mso-wrap-style:square" from="3429,8667" to="10572,8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" strokecolor="#4472c4 [3204]" strokeweight=".5pt">
                        <v:stroke joinstyle="miter"/>
                      </v:line>
                      <v:shape id="Text Box 6" o:spid="_x0000_s1029" type="#_x0000_t202" style="position:absolute;top:8096;width:247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" fillcolor="white [3201]" stroked="f" strokeweight=".5pt">
                        <v:textbox>
                          <w:txbxContent>
                            <w:p w14:paraId="7CB2C4A3" w14:textId="72DBA016" w:rsidR="002B3ACE" w:rsidRPr="00116C15" w:rsidRDefault="002B3ACE">
                              <w:pPr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lang w:val="vi-VN"/>
                                </w:rPr>
                                <w:t xml:space="preserve">N </w:t>
                              </w:r>
                            </w:p>
                          </w:txbxContent>
                        </v:textbox>
                      </v:shape>
                      <v:shape id="Text Box 7" o:spid="_x0000_s1030" type="#_x0000_t202" style="position:absolute;left:9620;top:8953;width:2381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" fillcolor="white [3201]" stroked="f" strokeweight=".5pt">
                        <v:textbox>
                          <w:txbxContent>
                            <w:p w14:paraId="7C359368" w14:textId="647E807E" w:rsidR="002B3ACE" w:rsidRPr="00116C15" w:rsidRDefault="002B3ACE">
                              <w:pPr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lang w:val="vi-VN"/>
                                </w:rPr>
                                <w:t xml:space="preserve">M </w:t>
                              </w:r>
                            </w:p>
                          </w:txbxContent>
                        </v:textbox>
                      </v:shape>
                      <v:line id="Straight Connector 10" o:spid="_x0000_s1031" style="position:absolute;visibility:visible;mso-wrap-style:square" from="3524,0" to="10477,8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" strokecolor="#4472c4 [3204]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  <w:p w14:paraId="718A7308" w14:textId="46F04146" w:rsidR="002B3ACE" w:rsidRDefault="001536E7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8D74C52" wp14:editId="1B7519AE">
                      <wp:simplePos x="0" y="0"/>
                      <wp:positionH relativeFrom="column">
                        <wp:posOffset>2735580</wp:posOffset>
                      </wp:positionH>
                      <wp:positionV relativeFrom="paragraph">
                        <wp:posOffset>43180</wp:posOffset>
                      </wp:positionV>
                      <wp:extent cx="161925" cy="247650"/>
                      <wp:effectExtent l="0" t="0" r="9525" b="0"/>
                      <wp:wrapNone/>
                      <wp:docPr id="310589373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1925" cy="247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E77A06" w14:textId="755427B1" w:rsidR="00C03B63" w:rsidRPr="00C03B63" w:rsidRDefault="00C03B63">
                                  <w:pPr>
                                    <w:rPr>
                                      <w:lang w:val="vi-VN"/>
                                    </w:rPr>
                                  </w:pPr>
                                  <w:r w:rsidRPr="00C03B63">
                                    <w:rPr>
                                      <w:sz w:val="28"/>
                                      <w:szCs w:val="28"/>
                                      <w:lang w:val="vi-VN"/>
                                    </w:rPr>
                                    <w:t>I</w: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D74C52" id="Text Box 8" o:spid="_x0000_s1032" type="#_x0000_t202" style="position:absolute;margin-left:215.4pt;margin-top:3.4pt;width:12.75pt;height:19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" fillcolor="white [3201]" stroked="f" strokeweight=".5pt">
                      <v:textbox>
                        <w:txbxContent>
                          <w:p w14:paraId="37E77A06" w14:textId="755427B1" w:rsidR="00C03B63" w:rsidRPr="00C03B63" w:rsidRDefault="00C03B63">
                            <w:pPr>
                              <w:rPr>
                                <w:lang w:val="vi-VN"/>
                              </w:rPr>
                            </w:pPr>
                            <w:r w:rsidRPr="00C03B63">
                              <w:rPr>
                                <w:sz w:val="28"/>
                                <w:szCs w:val="28"/>
                                <w:lang w:val="vi-VN"/>
                              </w:rPr>
                              <w:t>I</w:t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1B4F4F5" w14:textId="4B5CECAB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BC4F937" wp14:editId="7666D790">
                      <wp:simplePos x="0" y="0"/>
                      <wp:positionH relativeFrom="column">
                        <wp:posOffset>3230879</wp:posOffset>
                      </wp:positionH>
                      <wp:positionV relativeFrom="paragraph">
                        <wp:posOffset>72390</wp:posOffset>
                      </wp:positionV>
                      <wp:extent cx="409575" cy="438150"/>
                      <wp:effectExtent l="0" t="0" r="28575" b="19050"/>
                      <wp:wrapNone/>
                      <wp:docPr id="480928183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09575" cy="4381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EDAC44D" id="Straight Connector 5" o:spid="_x0000_s1026" style="position:absolute;flip:x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4.4pt,5.7pt" to="286.65pt,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bCs/>
                <w:noProof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ABA33B0" wp14:editId="6268A7B8">
                      <wp:simplePos x="0" y="0"/>
                      <wp:positionH relativeFrom="column">
                        <wp:posOffset>2030095</wp:posOffset>
                      </wp:positionH>
                      <wp:positionV relativeFrom="paragraph">
                        <wp:posOffset>92710</wp:posOffset>
                      </wp:positionV>
                      <wp:extent cx="1190625" cy="438150"/>
                      <wp:effectExtent l="0" t="0" r="28575" b="19050"/>
                      <wp:wrapNone/>
                      <wp:docPr id="86667347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90625" cy="4381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915D8E5" id="Straight Connector 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85pt,7.3pt" to="253.6pt,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" strokecolor="#4472c4 [3204]" strokeweight=".5pt">
                      <v:stroke joinstyle="miter"/>
                    </v:line>
                  </w:pict>
                </mc:Fallback>
              </mc:AlternateContent>
            </w:r>
          </w:p>
          <w:p w14:paraId="027E3761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1F78595C" w14:textId="2ACB1659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 xml:space="preserve">                                                                               </w:t>
            </w:r>
          </w:p>
          <w:bookmarkEnd w:id="3"/>
          <w:p w14:paraId="60B861AF" w14:textId="0303AD9B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 xml:space="preserve">                                                 </w:t>
            </w:r>
          </w:p>
        </w:tc>
        <w:tc>
          <w:tcPr>
            <w:tcW w:w="1209" w:type="dxa"/>
          </w:tcPr>
          <w:p w14:paraId="7A93CB9E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</w:tr>
      <w:tr w:rsidR="002B3ACE" w14:paraId="3CA10CE8" w14:textId="239A4257" w:rsidTr="00A07F82">
        <w:tc>
          <w:tcPr>
            <w:tcW w:w="709" w:type="dxa"/>
            <w:vMerge/>
          </w:tcPr>
          <w:p w14:paraId="343147CD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</w:tcPr>
          <w:p w14:paraId="619C5D29" w14:textId="78DE709D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8430" w:type="dxa"/>
          </w:tcPr>
          <w:p w14:paraId="46AED7FE" w14:textId="67DB450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hứng ming E, F cùng thuộc đường tròn đường kính AH =&gt; đpcm</w:t>
            </w:r>
          </w:p>
        </w:tc>
        <w:tc>
          <w:tcPr>
            <w:tcW w:w="1209" w:type="dxa"/>
          </w:tcPr>
          <w:p w14:paraId="6FEFD1AE" w14:textId="1534F98C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1</w:t>
            </w:r>
          </w:p>
        </w:tc>
      </w:tr>
      <w:tr w:rsidR="002B3ACE" w14:paraId="044FA4C1" w14:textId="30675B32" w:rsidTr="00A07F82">
        <w:tc>
          <w:tcPr>
            <w:tcW w:w="709" w:type="dxa"/>
            <w:vMerge/>
          </w:tcPr>
          <w:p w14:paraId="0978EDC3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  <w:vMerge w:val="restart"/>
          </w:tcPr>
          <w:p w14:paraId="65CBF01F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  <w:p w14:paraId="7F45FE45" w14:textId="66264903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8430" w:type="dxa"/>
          </w:tcPr>
          <w:p w14:paraId="3B389241" w14:textId="5E2CEEBD" w:rsidR="002B3ACE" w:rsidRPr="00F329E1" w:rsidRDefault="002B3ACE" w:rsidP="00F329E1">
            <w:pPr>
              <w:pStyle w:val="ListParagraph"/>
              <w:numPr>
                <w:ilvl w:val="0"/>
                <w:numId w:val="16"/>
              </w:num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hứng minh AN vuông góc MN</w:t>
            </w:r>
          </w:p>
        </w:tc>
        <w:tc>
          <w:tcPr>
            <w:tcW w:w="1209" w:type="dxa"/>
          </w:tcPr>
          <w:p w14:paraId="08225A1F" w14:textId="41DAFFAA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25</w:t>
            </w:r>
          </w:p>
        </w:tc>
      </w:tr>
      <w:tr w:rsidR="002B3ACE" w14:paraId="1B74AE83" w14:textId="2284FED4" w:rsidTr="00A07F82">
        <w:tc>
          <w:tcPr>
            <w:tcW w:w="709" w:type="dxa"/>
            <w:vMerge/>
          </w:tcPr>
          <w:p w14:paraId="7E702B1E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  <w:vMerge/>
          </w:tcPr>
          <w:p w14:paraId="30332824" w14:textId="5AF08E1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430" w:type="dxa"/>
          </w:tcPr>
          <w:p w14:paraId="3597CBDD" w14:textId="4A2612F6" w:rsidR="002B3ACE" w:rsidRPr="00B34B0A" w:rsidRDefault="002B3ACE" w:rsidP="00B34B0A">
            <w:pPr>
              <w:pStyle w:val="ListParagraph"/>
              <w:numPr>
                <w:ilvl w:val="0"/>
                <w:numId w:val="16"/>
              </w:num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hứng ming H là trực tâm =&gt; AN vuông góc BC</w:t>
            </w:r>
          </w:p>
        </w:tc>
        <w:tc>
          <w:tcPr>
            <w:tcW w:w="1209" w:type="dxa"/>
          </w:tcPr>
          <w:p w14:paraId="6330D664" w14:textId="460563E3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5</w:t>
            </w:r>
          </w:p>
        </w:tc>
      </w:tr>
      <w:tr w:rsidR="002B3ACE" w14:paraId="7A0AF063" w14:textId="47FD3B2C" w:rsidTr="00A07F82">
        <w:tc>
          <w:tcPr>
            <w:tcW w:w="709" w:type="dxa"/>
            <w:vMerge/>
          </w:tcPr>
          <w:p w14:paraId="6657872B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  <w:vMerge/>
          </w:tcPr>
          <w:p w14:paraId="46E96393" w14:textId="0994C1E5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430" w:type="dxa"/>
          </w:tcPr>
          <w:p w14:paraId="029DC7E9" w14:textId="5FE85644" w:rsidR="002B3ACE" w:rsidRPr="008C1875" w:rsidRDefault="002B3ACE" w:rsidP="008C1875">
            <w:pPr>
              <w:pStyle w:val="ListParagraph"/>
              <w:numPr>
                <w:ilvl w:val="0"/>
                <w:numId w:val="16"/>
              </w:num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Suy ra BC // MN</w:t>
            </w:r>
          </w:p>
        </w:tc>
        <w:tc>
          <w:tcPr>
            <w:tcW w:w="1209" w:type="dxa"/>
          </w:tcPr>
          <w:p w14:paraId="58D3F401" w14:textId="47C2534F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25</w:t>
            </w:r>
          </w:p>
        </w:tc>
      </w:tr>
      <w:tr w:rsidR="002B3ACE" w14:paraId="1162EDB2" w14:textId="77777777" w:rsidTr="00A07F82">
        <w:tc>
          <w:tcPr>
            <w:tcW w:w="709" w:type="dxa"/>
            <w:vMerge/>
          </w:tcPr>
          <w:p w14:paraId="6517FA30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</w:tcPr>
          <w:p w14:paraId="63E5E01F" w14:textId="2C60A310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8430" w:type="dxa"/>
          </w:tcPr>
          <w:p w14:paraId="04D3F98E" w14:textId="49CCB20D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/m được tứ giác BMCH là hình bình hành =&gt; đpcm</w:t>
            </w:r>
          </w:p>
        </w:tc>
        <w:tc>
          <w:tcPr>
            <w:tcW w:w="1209" w:type="dxa"/>
          </w:tcPr>
          <w:p w14:paraId="53196C77" w14:textId="5B8DA2A5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5</w:t>
            </w:r>
          </w:p>
        </w:tc>
      </w:tr>
      <w:tr w:rsidR="002B3ACE" w14:paraId="0F91C603" w14:textId="77777777" w:rsidTr="00A07F82">
        <w:tc>
          <w:tcPr>
            <w:tcW w:w="709" w:type="dxa"/>
            <w:vMerge/>
          </w:tcPr>
          <w:p w14:paraId="58C7F265" w14:textId="77777777" w:rsidR="002B3ACE" w:rsidRDefault="002B3ACE" w:rsidP="002919FD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425" w:type="dxa"/>
          </w:tcPr>
          <w:p w14:paraId="09AAF00D" w14:textId="51B688A4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8430" w:type="dxa"/>
          </w:tcPr>
          <w:p w14:paraId="7DC7D0A6" w14:textId="6FAF1B18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Lập luận để có A là điểm chính giữa cung lớn AB</w:t>
            </w:r>
          </w:p>
        </w:tc>
        <w:tc>
          <w:tcPr>
            <w:tcW w:w="1209" w:type="dxa"/>
          </w:tcPr>
          <w:p w14:paraId="759C7DC4" w14:textId="7A0F1410" w:rsidR="002B3ACE" w:rsidRDefault="00AD4076" w:rsidP="002919F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0.5</w:t>
            </w:r>
          </w:p>
        </w:tc>
      </w:tr>
    </w:tbl>
    <w:p w14:paraId="0F349BDA" w14:textId="77777777" w:rsidR="00805EBE" w:rsidRDefault="00805EBE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4D201DB4" w14:textId="77777777" w:rsidR="00805EBE" w:rsidRPr="003828B9" w:rsidRDefault="00805EBE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tbl>
      <w:tblPr>
        <w:tblW w:w="10683" w:type="dxa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08"/>
        <w:gridCol w:w="1275"/>
      </w:tblGrid>
      <w:tr w:rsidR="00D513A0" w:rsidRPr="00D513A0" w14:paraId="74097E88" w14:textId="77777777" w:rsidTr="00A07F82">
        <w:tc>
          <w:tcPr>
            <w:tcW w:w="94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64DFEE27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D513A0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âu 4</w:t>
            </w:r>
            <w:r w:rsidRPr="00D513A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>(</w:t>
            </w:r>
            <w:r w:rsidRPr="00D513A0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1,0 điểm</w: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). Giải hệ phương trình </w:t>
            </w:r>
            <w:r w:rsidRPr="00D513A0">
              <w:rPr>
                <w:rFonts w:ascii="Times New Roman" w:eastAsia="Times New Roman" w:hAnsi="Times New Roman" w:cs="Times New Roman"/>
                <w:bCs/>
                <w:position w:val="-54"/>
                <w:sz w:val="26"/>
                <w:szCs w:val="26"/>
              </w:rPr>
              <w:object w:dxaOrig="2295" w:dyaOrig="1230" w14:anchorId="6EB96390">
                <v:shape id="_x0000_i1113" type="#_x0000_t75" style="width:114.2pt;height:62.05pt" o:ole="">
                  <v:imagedata r:id="rId131" o:title=""/>
                </v:shape>
                <o:OLEObject Type="Embed" ProgID="Equation.DSMT4" ShapeID="_x0000_i1113" DrawAspect="Content" ObjectID="_1771696496" r:id="rId179"/>
              </w:objec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7DC02EE6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</w:p>
          <w:p w14:paraId="50D41A80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D513A0" w:rsidRPr="00D513A0" w14:paraId="245CE266" w14:textId="77777777" w:rsidTr="00A07F82">
        <w:tc>
          <w:tcPr>
            <w:tcW w:w="94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2B482609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s-ES"/>
              </w:rPr>
            </w:pPr>
            <w:r w:rsidRPr="00D513A0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s-ES"/>
              </w:rPr>
              <w:t xml:space="preserve">ĐK: </w:t>
            </w:r>
            <w:r w:rsidRPr="00D513A0">
              <w:rPr>
                <w:rFonts w:ascii="Times New Roman" w:eastAsia="Times New Roman" w:hAnsi="Times New Roman" w:cs="Times New Roman"/>
                <w:bCs/>
                <w:position w:val="-10"/>
                <w:sz w:val="26"/>
                <w:szCs w:val="26"/>
              </w:rPr>
              <w:object w:dxaOrig="1245" w:dyaOrig="285" w14:anchorId="592D75DC">
                <v:shape id="_x0000_i1114" type="#_x0000_t75" style="width:62.05pt;height:13.65pt" o:ole="">
                  <v:imagedata r:id="rId180" o:title=""/>
                </v:shape>
                <o:OLEObject Type="Embed" ProgID="Equation.DSMT4" ShapeID="_x0000_i1114" DrawAspect="Content" ObjectID="_1771696497" r:id="rId181"/>
              </w:object>
            </w:r>
          </w:p>
        </w:tc>
        <w:tc>
          <w:tcPr>
            <w:tcW w:w="127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14:paraId="09E80037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D513A0" w:rsidRPr="00D513A0" w14:paraId="42F4E220" w14:textId="77777777" w:rsidTr="00A07F82">
        <w:tc>
          <w:tcPr>
            <w:tcW w:w="94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A66212C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D513A0">
              <w:rPr>
                <w:rFonts w:ascii="Times New Roman" w:eastAsia="Times New Roman" w:hAnsi="Times New Roman" w:cs="Times New Roman"/>
                <w:bCs/>
                <w:position w:val="-54"/>
                <w:sz w:val="26"/>
                <w:szCs w:val="26"/>
              </w:rPr>
              <w:object w:dxaOrig="2220" w:dyaOrig="1230" w14:anchorId="400F5E26">
                <v:shape id="_x0000_i1115" type="#_x0000_t75" style="width:110.5pt;height:62.05pt" o:ole="">
                  <v:imagedata r:id="rId182" o:title=""/>
                </v:shape>
                <o:OLEObject Type="Embed" ProgID="Equation.DSMT4" ShapeID="_x0000_i1115" DrawAspect="Content" ObjectID="_1771696498" r:id="rId183"/>
              </w:object>
            </w:r>
            <w:r w:rsidRPr="00D513A0">
              <w:rPr>
                <w:rFonts w:ascii="Times New Roman" w:eastAsia="Times New Roman" w:hAnsi="Times New Roman" w:cs="Times New Roman"/>
                <w:bCs/>
                <w:position w:val="-42"/>
                <w:sz w:val="26"/>
                <w:szCs w:val="26"/>
              </w:rPr>
              <w:object w:dxaOrig="3435" w:dyaOrig="945" w14:anchorId="289BC0DB">
                <v:shape id="_x0000_i1116" type="#_x0000_t75" style="width:171.3pt;height:47.15pt" o:ole="">
                  <v:imagedata r:id="rId184" o:title=""/>
                </v:shape>
                <o:OLEObject Type="Embed" ProgID="Equation.DSMT4" ShapeID="_x0000_i1116" DrawAspect="Content" ObjectID="_1771696499" r:id="rId185"/>
              </w:object>
            </w:r>
          </w:p>
          <w:p w14:paraId="5B135EB6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11256222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14:paraId="6232690C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D513A0" w:rsidRPr="00D513A0" w14:paraId="391B8097" w14:textId="77777777" w:rsidTr="00A07F82">
        <w:tc>
          <w:tcPr>
            <w:tcW w:w="94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4793CDA0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D513A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Lấy </w:t>
            </w:r>
            <w:r w:rsidRPr="00D513A0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360" w:dyaOrig="495" w14:anchorId="7A425E5B">
                <v:shape id="_x0000_i1117" type="#_x0000_t75" style="width:18.6pt;height:24.85pt" o:ole="">
                  <v:imagedata r:id="rId186" o:title=""/>
                </v:shape>
                <o:OLEObject Type="Embed" ProgID="Equation.DSMT4" ShapeID="_x0000_i1117" DrawAspect="Content" ObjectID="_1771696500" r:id="rId187"/>
              </w:objec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D513A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trừ </w:t>
            </w:r>
            <w:r w:rsidRPr="00D513A0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360" w:dyaOrig="495" w14:anchorId="5F2AD03A">
                <v:shape id="_x0000_i1118" type="#_x0000_t75" style="width:18.6pt;height:24.85pt" o:ole="">
                  <v:imagedata r:id="rId188" o:title=""/>
                </v:shape>
                <o:OLEObject Type="Embed" ProgID="Equation.DSMT4" ShapeID="_x0000_i1118" DrawAspect="Content" ObjectID="_1771696501" r:id="rId189"/>
              </w:objec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D513A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ta được: </w:t>
            </w:r>
          </w:p>
          <w:p w14:paraId="0C445177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513A0">
              <w:rPr>
                <w:rFonts w:ascii="Times New Roman" w:eastAsia="Times New Roman" w:hAnsi="Times New Roman" w:cs="Times New Roman"/>
                <w:bCs/>
                <w:position w:val="-44"/>
                <w:sz w:val="26"/>
                <w:szCs w:val="26"/>
              </w:rPr>
              <w:object w:dxaOrig="7020" w:dyaOrig="1005" w14:anchorId="088334FD">
                <v:shape id="_x0000_i1119" type="#_x0000_t75" style="width:351.3pt;height:49.65pt" o:ole="">
                  <v:imagedata r:id="rId190" o:title=""/>
                </v:shape>
                <o:OLEObject Type="Embed" ProgID="Equation.DSMT4" ShapeID="_x0000_i1119" DrawAspect="Content" ObjectID="_1771696502" r:id="rId191"/>
              </w:object>
            </w:r>
          </w:p>
        </w:tc>
        <w:tc>
          <w:tcPr>
            <w:tcW w:w="127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3F5E9A5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14:paraId="7C11273E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D513A0" w:rsidRPr="00D513A0" w14:paraId="0321436B" w14:textId="77777777" w:rsidTr="00A07F82">
        <w:tc>
          <w:tcPr>
            <w:tcW w:w="940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20FF7D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Thay </w:t>
            </w:r>
            <w:r w:rsidRPr="00D513A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645" w:dyaOrig="255" w14:anchorId="2C948150">
                <v:shape id="_x0000_i1120" type="#_x0000_t75" style="width:32.3pt;height:12.4pt" o:ole="">
                  <v:imagedata r:id="rId192" o:title=""/>
                </v:shape>
                <o:OLEObject Type="Embed" ProgID="Equation.DSMT4" ShapeID="_x0000_i1120" DrawAspect="Content" ObjectID="_1771696503" r:id="rId193"/>
              </w:objec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vào </w:t>
            </w:r>
            <w:r w:rsidRPr="00D513A0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360" w:dyaOrig="495" w14:anchorId="5831A4C4">
                <v:shape id="_x0000_i1121" type="#_x0000_t75" style="width:18.6pt;height:24.85pt" o:ole="">
                  <v:imagedata r:id="rId188" o:title=""/>
                </v:shape>
                <o:OLEObject Type="Embed" ProgID="Equation.DSMT4" ShapeID="_x0000_i1121" DrawAspect="Content" ObjectID="_1771696504" r:id="rId194"/>
              </w:objec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ta được: </w:t>
            </w:r>
            <w:r w:rsidRPr="00D513A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1635" w:dyaOrig="315" w14:anchorId="038AD0B8">
                <v:shape id="_x0000_i1122" type="#_x0000_t75" style="width:81.95pt;height:16.15pt" o:ole="">
                  <v:imagedata r:id="rId195" o:title=""/>
                </v:shape>
                <o:OLEObject Type="Embed" ProgID="Equation.DSMT4" ShapeID="_x0000_i1122" DrawAspect="Content" ObjectID="_1771696505" r:id="rId196"/>
              </w:object>
            </w:r>
          </w:p>
          <w:p w14:paraId="5FF6480F" w14:textId="77777777" w:rsidR="00D513A0" w:rsidRPr="00D513A0" w:rsidRDefault="00D513A0" w:rsidP="00D513A0">
            <w:pPr>
              <w:spacing w:after="0" w:line="36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Vậy nghiệm hệ: </w:t>
            </w:r>
            <w:r w:rsidRPr="00D513A0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  <w:lang w:val="pt-BR"/>
              </w:rPr>
              <w:object w:dxaOrig="645" w:dyaOrig="495" w14:anchorId="7F75CA54">
                <v:shape id="_x0000_i1123" type="#_x0000_t75" style="width:32.3pt;height:24.85pt" o:ole="">
                  <v:imagedata r:id="rId197" o:title=""/>
                </v:shape>
                <o:OLEObject Type="Embed" ProgID="Equation.DSMT4" ShapeID="_x0000_i1123" DrawAspect="Content" ObjectID="_1771696506" r:id="rId198"/>
              </w:object>
            </w:r>
          </w:p>
        </w:tc>
        <w:tc>
          <w:tcPr>
            <w:tcW w:w="127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745CA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14:paraId="117CFDCC" w14:textId="77777777" w:rsidR="00D513A0" w:rsidRPr="00D513A0" w:rsidRDefault="00D513A0" w:rsidP="00D513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D513A0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</w:tbl>
    <w:p w14:paraId="2E241E36" w14:textId="77777777" w:rsidR="00D513A0" w:rsidRPr="00D513A0" w:rsidRDefault="00D513A0" w:rsidP="00D513A0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7FC99F70" w14:textId="77777777" w:rsidR="004713EB" w:rsidRPr="003828B9" w:rsidRDefault="004713EB">
      <w:pPr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3828B9">
        <w:rPr>
          <w:rFonts w:ascii="Times New Roman" w:hAnsi="Times New Roman" w:cs="Times New Roman"/>
          <w:b/>
          <w:bCs/>
          <w:sz w:val="26"/>
          <w:szCs w:val="26"/>
          <w:lang w:val="vi-VN"/>
        </w:rPr>
        <w:br w:type="page"/>
      </w:r>
    </w:p>
    <w:p w14:paraId="0F1E38A6" w14:textId="77777777" w:rsidR="002919FD" w:rsidRPr="003828B9" w:rsidRDefault="002919FD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336F83FC" w14:textId="77777777" w:rsidR="004713EB" w:rsidRPr="003828B9" w:rsidRDefault="004713EB" w:rsidP="002919FD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14:paraId="6D57E5C2" w14:textId="77777777" w:rsidR="00144753" w:rsidRPr="00144753" w:rsidRDefault="00144753" w:rsidP="00144753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44753">
        <w:rPr>
          <w:rFonts w:ascii="Times New Roman" w:hAnsi="Times New Roman" w:cs="Times New Roman"/>
          <w:b/>
          <w:bCs/>
          <w:sz w:val="26"/>
          <w:szCs w:val="26"/>
          <w:lang w:val="vi-VN"/>
        </w:rPr>
        <w:t>Tài liệu được chia sẻ bởi Website VnTeach.Com</w:t>
      </w:r>
    </w:p>
    <w:p w14:paraId="71511FCF" w14:textId="601630DF" w:rsidR="004713EB" w:rsidRPr="003828B9" w:rsidRDefault="00144753" w:rsidP="00144753">
      <w:pPr>
        <w:spacing w:line="240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144753">
        <w:rPr>
          <w:rFonts w:ascii="Times New Roman" w:hAnsi="Times New Roman" w:cs="Times New Roman"/>
          <w:b/>
          <w:bCs/>
          <w:sz w:val="26"/>
          <w:szCs w:val="26"/>
          <w:lang w:val="vi-VN"/>
        </w:rPr>
        <w:t>https://www.vnteach.com</w:t>
      </w:r>
    </w:p>
    <w:sectPr w:rsidR="004713EB" w:rsidRPr="003828B9" w:rsidSect="00C60A05">
      <w:pgSz w:w="12240" w:h="15840"/>
      <w:pgMar w:top="113" w:right="567" w:bottom="1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9A3483"/>
    <w:multiLevelType w:val="hybridMultilevel"/>
    <w:tmpl w:val="85103C54"/>
    <w:lvl w:ilvl="0" w:tplc="E7F4FB70">
      <w:start w:val="1"/>
      <w:numFmt w:val="lowerLetter"/>
      <w:lvlText w:val="%1)"/>
      <w:lvlJc w:val="left"/>
      <w:pPr>
        <w:ind w:left="78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5414ED"/>
    <w:multiLevelType w:val="hybridMultilevel"/>
    <w:tmpl w:val="63A4E0F4"/>
    <w:lvl w:ilvl="0" w:tplc="D48457D0">
      <w:start w:val="1"/>
      <w:numFmt w:val="upperLetter"/>
      <w:lvlText w:val="%1."/>
      <w:lvlJc w:val="left"/>
      <w:pPr>
        <w:ind w:left="502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EBA7B71"/>
    <w:multiLevelType w:val="hybridMultilevel"/>
    <w:tmpl w:val="A0988A48"/>
    <w:lvl w:ilvl="0" w:tplc="0EDEA93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EE15932"/>
    <w:multiLevelType w:val="hybridMultilevel"/>
    <w:tmpl w:val="174C312C"/>
    <w:lvl w:ilvl="0" w:tplc="CEE27446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643515"/>
    <w:multiLevelType w:val="hybridMultilevel"/>
    <w:tmpl w:val="65528AE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0F644A"/>
    <w:multiLevelType w:val="hybridMultilevel"/>
    <w:tmpl w:val="212258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0E492C"/>
    <w:multiLevelType w:val="hybridMultilevel"/>
    <w:tmpl w:val="2B863024"/>
    <w:lvl w:ilvl="0" w:tplc="2F9A6EAA">
      <w:start w:val="1"/>
      <w:numFmt w:val="upperLetter"/>
      <w:lvlText w:val="%1."/>
      <w:lvlJc w:val="left"/>
      <w:pPr>
        <w:ind w:left="502" w:hanging="360"/>
      </w:pPr>
      <w:rPr>
        <w:rFonts w:eastAsia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3F46139C"/>
    <w:multiLevelType w:val="hybridMultilevel"/>
    <w:tmpl w:val="5804FE20"/>
    <w:lvl w:ilvl="0" w:tplc="A70E3E8C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647513B"/>
    <w:multiLevelType w:val="hybridMultilevel"/>
    <w:tmpl w:val="0194F59C"/>
    <w:lvl w:ilvl="0" w:tplc="77488B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B077D2"/>
    <w:multiLevelType w:val="hybridMultilevel"/>
    <w:tmpl w:val="4CBAE050"/>
    <w:lvl w:ilvl="0" w:tplc="0F9071D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8466A53"/>
    <w:multiLevelType w:val="hybridMultilevel"/>
    <w:tmpl w:val="57FCBBEE"/>
    <w:lvl w:ilvl="0" w:tplc="8EB069A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5B38A9"/>
    <w:multiLevelType w:val="hybridMultilevel"/>
    <w:tmpl w:val="24E25F0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6A838CD"/>
    <w:multiLevelType w:val="hybridMultilevel"/>
    <w:tmpl w:val="E44A81EA"/>
    <w:lvl w:ilvl="0" w:tplc="6610E9A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1344EEE"/>
    <w:multiLevelType w:val="hybridMultilevel"/>
    <w:tmpl w:val="6DFA9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1575FF"/>
    <w:multiLevelType w:val="hybridMultilevel"/>
    <w:tmpl w:val="EAC648CA"/>
    <w:lvl w:ilvl="0" w:tplc="FE5C94BA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75A5033F"/>
    <w:multiLevelType w:val="hybridMultilevel"/>
    <w:tmpl w:val="398641F6"/>
    <w:lvl w:ilvl="0" w:tplc="D84C930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9550FEF"/>
    <w:multiLevelType w:val="hybridMultilevel"/>
    <w:tmpl w:val="54885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7D23CB"/>
    <w:multiLevelType w:val="hybridMultilevel"/>
    <w:tmpl w:val="59DCCA66"/>
    <w:lvl w:ilvl="0" w:tplc="7200F97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7818362">
    <w:abstractNumId w:val="14"/>
  </w:num>
  <w:num w:numId="2" w16cid:durableId="1318996916">
    <w:abstractNumId w:val="6"/>
  </w:num>
  <w:num w:numId="3" w16cid:durableId="2017533510">
    <w:abstractNumId w:val="1"/>
  </w:num>
  <w:num w:numId="4" w16cid:durableId="2119375632">
    <w:abstractNumId w:val="10"/>
  </w:num>
  <w:num w:numId="5" w16cid:durableId="688802440">
    <w:abstractNumId w:val="15"/>
  </w:num>
  <w:num w:numId="6" w16cid:durableId="1560552860">
    <w:abstractNumId w:val="12"/>
  </w:num>
  <w:num w:numId="7" w16cid:durableId="1595356241">
    <w:abstractNumId w:val="3"/>
  </w:num>
  <w:num w:numId="8" w16cid:durableId="2006086849">
    <w:abstractNumId w:val="7"/>
  </w:num>
  <w:num w:numId="9" w16cid:durableId="449513150">
    <w:abstractNumId w:val="17"/>
  </w:num>
  <w:num w:numId="10" w16cid:durableId="1210730299">
    <w:abstractNumId w:val="4"/>
  </w:num>
  <w:num w:numId="11" w16cid:durableId="322122080">
    <w:abstractNumId w:val="11"/>
  </w:num>
  <w:num w:numId="12" w16cid:durableId="163522301">
    <w:abstractNumId w:val="13"/>
  </w:num>
  <w:num w:numId="13" w16cid:durableId="1189369997">
    <w:abstractNumId w:val="16"/>
  </w:num>
  <w:num w:numId="14" w16cid:durableId="389500728">
    <w:abstractNumId w:val="5"/>
  </w:num>
  <w:num w:numId="15" w16cid:durableId="787313837">
    <w:abstractNumId w:val="2"/>
  </w:num>
  <w:num w:numId="16" w16cid:durableId="892810808">
    <w:abstractNumId w:val="9"/>
  </w:num>
  <w:num w:numId="17" w16cid:durableId="336814628">
    <w:abstractNumId w:val="8"/>
  </w:num>
  <w:num w:numId="18" w16cid:durableId="3926989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05E50"/>
    <w:rsid w:val="00014694"/>
    <w:rsid w:val="000540D7"/>
    <w:rsid w:val="00060EEB"/>
    <w:rsid w:val="00086B6E"/>
    <w:rsid w:val="00091996"/>
    <w:rsid w:val="000F1E55"/>
    <w:rsid w:val="0010054E"/>
    <w:rsid w:val="0010658F"/>
    <w:rsid w:val="00116C15"/>
    <w:rsid w:val="0012385C"/>
    <w:rsid w:val="00126675"/>
    <w:rsid w:val="00144753"/>
    <w:rsid w:val="001536E7"/>
    <w:rsid w:val="00173E08"/>
    <w:rsid w:val="0018356D"/>
    <w:rsid w:val="001B7415"/>
    <w:rsid w:val="001C39F9"/>
    <w:rsid w:val="001D6022"/>
    <w:rsid w:val="001D7C2D"/>
    <w:rsid w:val="0021521A"/>
    <w:rsid w:val="00233881"/>
    <w:rsid w:val="002408F8"/>
    <w:rsid w:val="00266900"/>
    <w:rsid w:val="00267CA5"/>
    <w:rsid w:val="002919FD"/>
    <w:rsid w:val="002B3ACE"/>
    <w:rsid w:val="002E77D7"/>
    <w:rsid w:val="002F5E18"/>
    <w:rsid w:val="0030528E"/>
    <w:rsid w:val="0030709E"/>
    <w:rsid w:val="00311DD1"/>
    <w:rsid w:val="00332028"/>
    <w:rsid w:val="0033327B"/>
    <w:rsid w:val="00355D99"/>
    <w:rsid w:val="00356F65"/>
    <w:rsid w:val="003828B9"/>
    <w:rsid w:val="00386EE6"/>
    <w:rsid w:val="003D73AF"/>
    <w:rsid w:val="00420920"/>
    <w:rsid w:val="0043096B"/>
    <w:rsid w:val="00470ABD"/>
    <w:rsid w:val="004713EB"/>
    <w:rsid w:val="00471FE8"/>
    <w:rsid w:val="004843D8"/>
    <w:rsid w:val="004B5460"/>
    <w:rsid w:val="004E6560"/>
    <w:rsid w:val="0051316A"/>
    <w:rsid w:val="00515C9F"/>
    <w:rsid w:val="00523F6E"/>
    <w:rsid w:val="00526998"/>
    <w:rsid w:val="0053381B"/>
    <w:rsid w:val="00556E77"/>
    <w:rsid w:val="0058302D"/>
    <w:rsid w:val="00587BC6"/>
    <w:rsid w:val="005930E9"/>
    <w:rsid w:val="005A734C"/>
    <w:rsid w:val="005B40A9"/>
    <w:rsid w:val="00610095"/>
    <w:rsid w:val="00610600"/>
    <w:rsid w:val="00611688"/>
    <w:rsid w:val="00620D2B"/>
    <w:rsid w:val="006318BD"/>
    <w:rsid w:val="00661CBB"/>
    <w:rsid w:val="00664163"/>
    <w:rsid w:val="0066780F"/>
    <w:rsid w:val="006714FF"/>
    <w:rsid w:val="00686021"/>
    <w:rsid w:val="006A00BE"/>
    <w:rsid w:val="006C3F55"/>
    <w:rsid w:val="006C413B"/>
    <w:rsid w:val="006E141C"/>
    <w:rsid w:val="006E75AB"/>
    <w:rsid w:val="00705E50"/>
    <w:rsid w:val="00733DBF"/>
    <w:rsid w:val="00734D8C"/>
    <w:rsid w:val="0075069D"/>
    <w:rsid w:val="0075669A"/>
    <w:rsid w:val="00765E25"/>
    <w:rsid w:val="007701F2"/>
    <w:rsid w:val="007845DD"/>
    <w:rsid w:val="007939D5"/>
    <w:rsid w:val="007A621D"/>
    <w:rsid w:val="007F0F39"/>
    <w:rsid w:val="00805EBE"/>
    <w:rsid w:val="00811302"/>
    <w:rsid w:val="00817545"/>
    <w:rsid w:val="00843FEC"/>
    <w:rsid w:val="00847F7E"/>
    <w:rsid w:val="008629F2"/>
    <w:rsid w:val="0088315E"/>
    <w:rsid w:val="008C1875"/>
    <w:rsid w:val="008D1103"/>
    <w:rsid w:val="008D5D52"/>
    <w:rsid w:val="008E1A1F"/>
    <w:rsid w:val="008F79CF"/>
    <w:rsid w:val="008F7F38"/>
    <w:rsid w:val="00907470"/>
    <w:rsid w:val="00911EC5"/>
    <w:rsid w:val="00922FEA"/>
    <w:rsid w:val="0097107E"/>
    <w:rsid w:val="00980EBC"/>
    <w:rsid w:val="009814B1"/>
    <w:rsid w:val="009A4FDC"/>
    <w:rsid w:val="009B6D45"/>
    <w:rsid w:val="009E1ED6"/>
    <w:rsid w:val="009E541A"/>
    <w:rsid w:val="00A07F82"/>
    <w:rsid w:val="00A41EF5"/>
    <w:rsid w:val="00A43F65"/>
    <w:rsid w:val="00A6129E"/>
    <w:rsid w:val="00A71672"/>
    <w:rsid w:val="00A72E56"/>
    <w:rsid w:val="00A92711"/>
    <w:rsid w:val="00AA3611"/>
    <w:rsid w:val="00AC1D89"/>
    <w:rsid w:val="00AD1B66"/>
    <w:rsid w:val="00AD4076"/>
    <w:rsid w:val="00AD6FE0"/>
    <w:rsid w:val="00AE4F46"/>
    <w:rsid w:val="00AE5DAA"/>
    <w:rsid w:val="00AE6C8E"/>
    <w:rsid w:val="00AF0559"/>
    <w:rsid w:val="00AF7EF3"/>
    <w:rsid w:val="00B22A30"/>
    <w:rsid w:val="00B238D1"/>
    <w:rsid w:val="00B23B1C"/>
    <w:rsid w:val="00B34B0A"/>
    <w:rsid w:val="00B44718"/>
    <w:rsid w:val="00B60564"/>
    <w:rsid w:val="00B64492"/>
    <w:rsid w:val="00B908E5"/>
    <w:rsid w:val="00B91D6D"/>
    <w:rsid w:val="00BB39CC"/>
    <w:rsid w:val="00BB589C"/>
    <w:rsid w:val="00BB79A7"/>
    <w:rsid w:val="00BD0953"/>
    <w:rsid w:val="00BF2178"/>
    <w:rsid w:val="00BF2F45"/>
    <w:rsid w:val="00C03B63"/>
    <w:rsid w:val="00C05201"/>
    <w:rsid w:val="00C303C0"/>
    <w:rsid w:val="00C46E0D"/>
    <w:rsid w:val="00C53B12"/>
    <w:rsid w:val="00C60A05"/>
    <w:rsid w:val="00C8029A"/>
    <w:rsid w:val="00CA1F0F"/>
    <w:rsid w:val="00CB552D"/>
    <w:rsid w:val="00CB7CFF"/>
    <w:rsid w:val="00CD20F7"/>
    <w:rsid w:val="00CD23CA"/>
    <w:rsid w:val="00CD297E"/>
    <w:rsid w:val="00CF06D5"/>
    <w:rsid w:val="00D0323D"/>
    <w:rsid w:val="00D11535"/>
    <w:rsid w:val="00D1259C"/>
    <w:rsid w:val="00D31487"/>
    <w:rsid w:val="00D513A0"/>
    <w:rsid w:val="00DA74ED"/>
    <w:rsid w:val="00DC6B10"/>
    <w:rsid w:val="00DC7562"/>
    <w:rsid w:val="00DF670A"/>
    <w:rsid w:val="00E30C1A"/>
    <w:rsid w:val="00E66276"/>
    <w:rsid w:val="00F15523"/>
    <w:rsid w:val="00F306B8"/>
    <w:rsid w:val="00F329E1"/>
    <w:rsid w:val="00F35EB5"/>
    <w:rsid w:val="00F363F7"/>
    <w:rsid w:val="00F557F2"/>
    <w:rsid w:val="00F66BC3"/>
    <w:rsid w:val="00F849FE"/>
    <w:rsid w:val="00F925AC"/>
    <w:rsid w:val="00FA1D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0"/>
    <o:shapelayout v:ext="edit">
      <o:idmap v:ext="edit" data="1"/>
    </o:shapelayout>
  </w:shapeDefaults>
  <w:decimalSymbol w:val="."/>
  <w:listSeparator w:val=","/>
  <w14:docId w14:val="60FAAFA2"/>
  <w15:docId w15:val="{19B28924-6B4C-43CE-A214-B1E97632F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05E50"/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5E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F7EF3"/>
    <w:rPr>
      <w:color w:val="666666"/>
    </w:rPr>
  </w:style>
  <w:style w:type="paragraph" w:customStyle="1" w:styleId="Normal0">
    <w:name w:val="Normal_0"/>
    <w:qFormat/>
    <w:rsid w:val="00E66276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table" w:styleId="TableGrid">
    <w:name w:val="Table Grid"/>
    <w:basedOn w:val="TableNormal"/>
    <w:uiPriority w:val="39"/>
    <w:rsid w:val="006E75AB"/>
    <w:pPr>
      <w:spacing w:after="0" w:line="240" w:lineRule="auto"/>
    </w:pPr>
    <w:rPr>
      <w:rFonts w:ascii="Times New Roman" w:hAnsi="Times New Roman" w:cs="Times New Roman"/>
      <w:kern w:val="0"/>
      <w:sz w:val="28"/>
      <w:szCs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4713EB"/>
    <w:pPr>
      <w:spacing w:after="0" w:line="240" w:lineRule="auto"/>
    </w:pPr>
    <w:rPr>
      <w:rFonts w:ascii="Times New Roman" w:hAnsi="Times New Roman"/>
      <w:kern w:val="0"/>
      <w:sz w:val="28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612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129E"/>
    <w:rPr>
      <w:rFonts w:ascii="Tahoma" w:hAnsi="Tahoma" w:cs="Tahoma"/>
      <w:kern w:val="0"/>
      <w:sz w:val="16"/>
      <w:szCs w:val="16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70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1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24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6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8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9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85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5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53" Type="http://schemas.openxmlformats.org/officeDocument/2006/relationships/image" Target="media/image28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9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90.bin"/><Relationship Id="rId22" Type="http://schemas.openxmlformats.org/officeDocument/2006/relationships/oleObject" Target="embeddings/oleObject9.bin"/><Relationship Id="rId43" Type="http://schemas.openxmlformats.org/officeDocument/2006/relationships/image" Target="media/image23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85" Type="http://schemas.openxmlformats.org/officeDocument/2006/relationships/image" Target="media/image44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8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9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4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13" Type="http://schemas.openxmlformats.org/officeDocument/2006/relationships/image" Target="media/image5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5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7.bin"/><Relationship Id="rId199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3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94.wmf"/><Relationship Id="rId190" Type="http://schemas.openxmlformats.org/officeDocument/2006/relationships/image" Target="media/image9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8.bin"/><Relationship Id="rId200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4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34" Type="http://schemas.openxmlformats.org/officeDocument/2006/relationships/image" Target="media/image68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7.wmf"/><Relationship Id="rId145" Type="http://schemas.openxmlformats.org/officeDocument/2006/relationships/image" Target="media/image72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8" Type="http://schemas.openxmlformats.org/officeDocument/2006/relationships/image" Target="media/image13.emf"/><Relationship Id="rId49" Type="http://schemas.openxmlformats.org/officeDocument/2006/relationships/image" Target="media/image26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emf"/><Relationship Id="rId198" Type="http://schemas.openxmlformats.org/officeDocument/2006/relationships/oleObject" Target="embeddings/oleObject99.bin"/><Relationship Id="rId18" Type="http://schemas.openxmlformats.org/officeDocument/2006/relationships/oleObject" Target="embeddings/oleObject7.bin"/><Relationship Id="rId39" Type="http://schemas.openxmlformats.org/officeDocument/2006/relationships/image" Target="media/image21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1</Pages>
  <Words>1158</Words>
  <Characters>6601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1-12T14:00:00Z</cp:lastPrinted>
  <dcterms:created xsi:type="dcterms:W3CDTF">2024-01-12T02:05:00Z</dcterms:created>
  <dcterms:modified xsi:type="dcterms:W3CDTF">2024-03-11T14:04:00Z</dcterms:modified>
</cp:coreProperties>
</file>